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3176b77db2974d9c" Type="http://schemas.microsoft.com/office/2007/relationships/ui/extensibility" Target="customUI/customUI14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63" r:id="rId2"/>
    <p:sldId id="264" r:id="rId3"/>
    <p:sldId id="277" r:id="rId4"/>
    <p:sldId id="298" r:id="rId5"/>
    <p:sldId id="299" r:id="rId6"/>
    <p:sldId id="300" r:id="rId7"/>
    <p:sldId id="301" r:id="rId8"/>
    <p:sldId id="302" r:id="rId9"/>
    <p:sldId id="284" r:id="rId10"/>
    <p:sldId id="288" r:id="rId11"/>
    <p:sldId id="289" r:id="rId12"/>
    <p:sldId id="290" r:id="rId13"/>
    <p:sldId id="291" r:id="rId14"/>
    <p:sldId id="292" r:id="rId15"/>
    <p:sldId id="293" r:id="rId16"/>
    <p:sldId id="294" r:id="rId17"/>
    <p:sldId id="295" r:id="rId18"/>
    <p:sldId id="285" r:id="rId19"/>
    <p:sldId id="286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3" d="100"/>
          <a:sy n="83" d="100"/>
        </p:scale>
        <p:origin x="30" y="3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EAC01A1-3E00-427A-9897-BEBD13ED14C8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2D659E-C382-402D-94C5-3F60B4497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1790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2C27B2-0276-4156-B0A7-A7C3A9B4B723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95071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2D659E-C382-402D-94C5-3F60B449790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60780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6F68503F-9523-40BB-9479-6B9BBA32539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5539" name="Rectangle 3">
            <a:extLst>
              <a:ext uri="{FF2B5EF4-FFF2-40B4-BE49-F238E27FC236}">
                <a16:creationId xmlns:a16="http://schemas.microsoft.com/office/drawing/2014/main" id="{7F52A80C-FFAF-4ABF-B10D-073AFC5269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52633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35346-4998-4835-8F72-94E67700AB8C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16580-45E8-4BA6-8CBB-7FBAA52738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71012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35346-4998-4835-8F72-94E67700AB8C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16580-45E8-4BA6-8CBB-7FBAA52738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93410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35346-4998-4835-8F72-94E67700AB8C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16580-45E8-4BA6-8CBB-7FBAA52738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866512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9"/>
          <p:cNvSpPr/>
          <p:nvPr userDrawn="1"/>
        </p:nvSpPr>
        <p:spPr>
          <a:xfrm>
            <a:off x="474134" y="266700"/>
            <a:ext cx="11243733" cy="632460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1800"/>
          </a:p>
        </p:txBody>
      </p:sp>
      <p:sp>
        <p:nvSpPr>
          <p:cNvPr id="3" name="矩形: 圆角 11"/>
          <p:cNvSpPr/>
          <p:nvPr userDrawn="1"/>
        </p:nvSpPr>
        <p:spPr>
          <a:xfrm>
            <a:off x="645584" y="404813"/>
            <a:ext cx="10852149" cy="5999162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1800"/>
          </a:p>
        </p:txBody>
      </p:sp>
      <p:sp>
        <p:nvSpPr>
          <p:cNvPr id="4" name="矩形: 圆角 59"/>
          <p:cNvSpPr/>
          <p:nvPr userDrawn="1"/>
        </p:nvSpPr>
        <p:spPr>
          <a:xfrm>
            <a:off x="706967" y="457201"/>
            <a:ext cx="10727267" cy="590391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1800" dirty="0"/>
          </a:p>
        </p:txBody>
      </p:sp>
      <p:grpSp>
        <p:nvGrpSpPr>
          <p:cNvPr id="5" name="组合 10"/>
          <p:cNvGrpSpPr>
            <a:grpSpLocks/>
          </p:cNvGrpSpPr>
          <p:nvPr userDrawn="1"/>
        </p:nvGrpSpPr>
        <p:grpSpPr bwMode="auto">
          <a:xfrm>
            <a:off x="958851" y="133350"/>
            <a:ext cx="10149416" cy="615950"/>
            <a:chOff x="1509" y="211"/>
            <a:chExt cx="15984" cy="968"/>
          </a:xfrm>
        </p:grpSpPr>
        <p:sp>
          <p:nvSpPr>
            <p:cNvPr id="6" name="流程图: 接点 41"/>
            <p:cNvSpPr/>
            <p:nvPr/>
          </p:nvSpPr>
          <p:spPr>
            <a:xfrm>
              <a:off x="1509" y="72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7" name="空心弧 18"/>
            <p:cNvSpPr/>
            <p:nvPr/>
          </p:nvSpPr>
          <p:spPr>
            <a:xfrm rot="5400000">
              <a:off x="1469" y="294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8" name="流程图: 接点 43"/>
            <p:cNvSpPr/>
            <p:nvPr/>
          </p:nvSpPr>
          <p:spPr>
            <a:xfrm>
              <a:off x="3379" y="72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9" name="空心弧 18"/>
            <p:cNvSpPr/>
            <p:nvPr/>
          </p:nvSpPr>
          <p:spPr>
            <a:xfrm rot="5400000">
              <a:off x="3339" y="294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0" name="流程图: 接点 45"/>
            <p:cNvSpPr/>
            <p:nvPr/>
          </p:nvSpPr>
          <p:spPr>
            <a:xfrm>
              <a:off x="5212" y="72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1" name="空心弧 18"/>
            <p:cNvSpPr/>
            <p:nvPr/>
          </p:nvSpPr>
          <p:spPr>
            <a:xfrm rot="5400000">
              <a:off x="5174" y="298"/>
              <a:ext cx="701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2" name="流程图: 接点 47"/>
            <p:cNvSpPr/>
            <p:nvPr/>
          </p:nvSpPr>
          <p:spPr>
            <a:xfrm>
              <a:off x="7393" y="717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3" name="空心弧 18"/>
            <p:cNvSpPr/>
            <p:nvPr/>
          </p:nvSpPr>
          <p:spPr>
            <a:xfrm rot="5400000">
              <a:off x="7352" y="292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4" name="流程图: 接点 49"/>
            <p:cNvSpPr/>
            <p:nvPr/>
          </p:nvSpPr>
          <p:spPr>
            <a:xfrm>
              <a:off x="9259" y="717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5" name="空心弧 18"/>
            <p:cNvSpPr/>
            <p:nvPr/>
          </p:nvSpPr>
          <p:spPr>
            <a:xfrm rot="5400000">
              <a:off x="9219" y="292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6" name="流程图: 接点 51"/>
            <p:cNvSpPr/>
            <p:nvPr/>
          </p:nvSpPr>
          <p:spPr>
            <a:xfrm>
              <a:off x="11093" y="722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7" name="空心弧 18"/>
            <p:cNvSpPr/>
            <p:nvPr/>
          </p:nvSpPr>
          <p:spPr>
            <a:xfrm rot="5400000">
              <a:off x="11053" y="297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8" name="流程图: 接点 53"/>
            <p:cNvSpPr/>
            <p:nvPr/>
          </p:nvSpPr>
          <p:spPr>
            <a:xfrm>
              <a:off x="13203" y="71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9" name="空心弧 18"/>
            <p:cNvSpPr/>
            <p:nvPr/>
          </p:nvSpPr>
          <p:spPr>
            <a:xfrm rot="5400000">
              <a:off x="13164" y="283"/>
              <a:ext cx="701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0" name="流程图: 接点 55"/>
            <p:cNvSpPr/>
            <p:nvPr/>
          </p:nvSpPr>
          <p:spPr>
            <a:xfrm>
              <a:off x="15070" y="710"/>
              <a:ext cx="457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1" name="空心弧 18"/>
            <p:cNvSpPr/>
            <p:nvPr/>
          </p:nvSpPr>
          <p:spPr>
            <a:xfrm rot="5400000">
              <a:off x="15032" y="285"/>
              <a:ext cx="701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2" name="流程图: 接点 57"/>
            <p:cNvSpPr/>
            <p:nvPr/>
          </p:nvSpPr>
          <p:spPr>
            <a:xfrm>
              <a:off x="16906" y="71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3" name="空心弧 18"/>
            <p:cNvSpPr/>
            <p:nvPr/>
          </p:nvSpPr>
          <p:spPr>
            <a:xfrm rot="5400000">
              <a:off x="16866" y="290"/>
              <a:ext cx="701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</p:grpSp>
      <p:sp>
        <p:nvSpPr>
          <p:cNvPr id="24" name="矩形: 一个圆顶角，剪去另一个顶角 64"/>
          <p:cNvSpPr/>
          <p:nvPr userDrawn="1"/>
        </p:nvSpPr>
        <p:spPr>
          <a:xfrm rot="16200000" flipV="1">
            <a:off x="11200077" y="1769269"/>
            <a:ext cx="900112" cy="4318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5" name="矩形: 一个圆顶角，剪去另一个顶角 65"/>
          <p:cNvSpPr/>
          <p:nvPr userDrawn="1"/>
        </p:nvSpPr>
        <p:spPr>
          <a:xfrm rot="16200000" flipV="1">
            <a:off x="11164094" y="2756166"/>
            <a:ext cx="900113" cy="359833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6" name="矩形: 一个圆顶角，剪去另一个顶角 66"/>
          <p:cNvSpPr/>
          <p:nvPr userDrawn="1"/>
        </p:nvSpPr>
        <p:spPr>
          <a:xfrm rot="16200000" flipV="1">
            <a:off x="11164094" y="3708666"/>
            <a:ext cx="900113" cy="359833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7" name="矩形: 一个圆顶角，剪去另一个顶角 67"/>
          <p:cNvSpPr/>
          <p:nvPr userDrawn="1"/>
        </p:nvSpPr>
        <p:spPr>
          <a:xfrm rot="16200000" flipV="1">
            <a:off x="11164095" y="4659578"/>
            <a:ext cx="900112" cy="359833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8" name="矩形: 一个圆顶角，剪去另一个顶角 68"/>
          <p:cNvSpPr/>
          <p:nvPr userDrawn="1"/>
        </p:nvSpPr>
        <p:spPr>
          <a:xfrm rot="16200000" flipV="1">
            <a:off x="11164095" y="5612078"/>
            <a:ext cx="900112" cy="359833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9" name="矩形: 一个圆顶角，剪去另一个顶角 34"/>
          <p:cNvSpPr/>
          <p:nvPr userDrawn="1"/>
        </p:nvSpPr>
        <p:spPr>
          <a:xfrm rot="5400000" flipV="1">
            <a:off x="73555" y="875772"/>
            <a:ext cx="898525" cy="359833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04727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35346-4998-4835-8F72-94E67700AB8C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16580-45E8-4BA6-8CBB-7FBAA52738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81265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35346-4998-4835-8F72-94E67700AB8C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16580-45E8-4BA6-8CBB-7FBAA52738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5034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35346-4998-4835-8F72-94E67700AB8C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16580-45E8-4BA6-8CBB-7FBAA52738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9433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35346-4998-4835-8F72-94E67700AB8C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16580-45E8-4BA6-8CBB-7FBAA52738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6875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35346-4998-4835-8F72-94E67700AB8C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16580-45E8-4BA6-8CBB-7FBAA52738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16465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35346-4998-4835-8F72-94E67700AB8C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16580-45E8-4BA6-8CBB-7FBAA52738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5636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35346-4998-4835-8F72-94E67700AB8C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16580-45E8-4BA6-8CBB-7FBAA52738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2668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35346-4998-4835-8F72-94E67700AB8C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16580-45E8-4BA6-8CBB-7FBAA52738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87387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B35346-4998-4835-8F72-94E67700AB8C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F16580-45E8-4BA6-8CBB-7FBAA52738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40939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40.emf"/><Relationship Id="rId7" Type="http://schemas.openxmlformats.org/officeDocument/2006/relationships/image" Target="../media/image42.e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9.emf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38.bin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8.emf"/><Relationship Id="rId5" Type="http://schemas.openxmlformats.org/officeDocument/2006/relationships/image" Target="../media/image45.e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7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55.emf"/><Relationship Id="rId3" Type="http://schemas.openxmlformats.org/officeDocument/2006/relationships/image" Target="../media/image50.emf"/><Relationship Id="rId7" Type="http://schemas.openxmlformats.org/officeDocument/2006/relationships/image" Target="../media/image52.e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57.emf"/><Relationship Id="rId2" Type="http://schemas.openxmlformats.org/officeDocument/2006/relationships/oleObject" Target="../embeddings/oleObject39.bin"/><Relationship Id="rId16" Type="http://schemas.openxmlformats.org/officeDocument/2006/relationships/oleObject" Target="../embeddings/oleObject4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54.emf"/><Relationship Id="rId5" Type="http://schemas.openxmlformats.org/officeDocument/2006/relationships/image" Target="../media/image51.emf"/><Relationship Id="rId15" Type="http://schemas.openxmlformats.org/officeDocument/2006/relationships/image" Target="../media/image56.e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3.emf"/><Relationship Id="rId14" Type="http://schemas.openxmlformats.org/officeDocument/2006/relationships/oleObject" Target="../embeddings/oleObject4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63.emf"/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65.wmf"/><Relationship Id="rId2" Type="http://schemas.openxmlformats.org/officeDocument/2006/relationships/oleObject" Target="../embeddings/oleObject47.bin"/><Relationship Id="rId16" Type="http://schemas.openxmlformats.org/officeDocument/2006/relationships/oleObject" Target="../embeddings/oleObject5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5" Type="http://schemas.openxmlformats.org/officeDocument/2006/relationships/image" Target="../media/image64.e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5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68.e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5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74.emf"/><Relationship Id="rId3" Type="http://schemas.openxmlformats.org/officeDocument/2006/relationships/image" Target="../media/image69.wmf"/><Relationship Id="rId7" Type="http://schemas.openxmlformats.org/officeDocument/2006/relationships/image" Target="../media/image71.emf"/><Relationship Id="rId12" Type="http://schemas.openxmlformats.org/officeDocument/2006/relationships/oleObject" Target="../embeddings/oleObject63.bin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73.emf"/><Relationship Id="rId5" Type="http://schemas.openxmlformats.org/officeDocument/2006/relationships/image" Target="../media/image70.wmf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72.emf"/><Relationship Id="rId14" Type="http://schemas.openxmlformats.org/officeDocument/2006/relationships/oleObject" Target="../embeddings/oleObject6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7" Type="http://schemas.openxmlformats.org/officeDocument/2006/relationships/image" Target="../media/image77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71.emf"/><Relationship Id="rId4" Type="http://schemas.openxmlformats.org/officeDocument/2006/relationships/oleObject" Target="../embeddings/oleObject6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0.emf"/><Relationship Id="rId12" Type="http://schemas.openxmlformats.org/officeDocument/2006/relationships/oleObject" Target="../embeddings/oleObject73.bin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81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gi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3.gif"/><Relationship Id="rId3" Type="http://schemas.openxmlformats.org/officeDocument/2006/relationships/image" Target="../media/image6.jpeg"/><Relationship Id="rId7" Type="http://schemas.openxmlformats.org/officeDocument/2006/relationships/slide" Target="slide6.xml"/><Relationship Id="rId12" Type="http://schemas.openxmlformats.org/officeDocument/2006/relationships/image" Target="../media/image12.png"/><Relationship Id="rId17" Type="http://schemas.openxmlformats.org/officeDocument/2006/relationships/image" Target="../media/image16.png"/><Relationship Id="rId2" Type="http://schemas.openxmlformats.org/officeDocument/2006/relationships/audio" Target="../media/audio2.wav"/><Relationship Id="rId16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11" Type="http://schemas.openxmlformats.org/officeDocument/2006/relationships/image" Target="../media/image11.png"/><Relationship Id="rId5" Type="http://schemas.openxmlformats.org/officeDocument/2006/relationships/image" Target="../media/image7.png"/><Relationship Id="rId15" Type="http://schemas.openxmlformats.org/officeDocument/2006/relationships/slide" Target="slide8.xml"/><Relationship Id="rId10" Type="http://schemas.openxmlformats.org/officeDocument/2006/relationships/slide" Target="slide7.xml"/><Relationship Id="rId4" Type="http://schemas.openxmlformats.org/officeDocument/2006/relationships/slide" Target="slide5.xml"/><Relationship Id="rId9" Type="http://schemas.openxmlformats.org/officeDocument/2006/relationships/image" Target="../media/image10.png"/><Relationship Id="rId14" Type="http://schemas.openxmlformats.org/officeDocument/2006/relationships/image" Target="../media/image14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1.emf"/><Relationship Id="rId3" Type="http://schemas.openxmlformats.org/officeDocument/2006/relationships/slide" Target="slide9.xml"/><Relationship Id="rId7" Type="http://schemas.openxmlformats.org/officeDocument/2006/relationships/oleObject" Target="../embeddings/oleObject1.bin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23.emf"/><Relationship Id="rId2" Type="http://schemas.openxmlformats.org/officeDocument/2006/relationships/audio" Target="../media/audio3.wav"/><Relationship Id="rId16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jpg"/><Relationship Id="rId11" Type="http://schemas.openxmlformats.org/officeDocument/2006/relationships/image" Target="../media/image20.emf"/><Relationship Id="rId5" Type="http://schemas.openxmlformats.org/officeDocument/2006/relationships/slide" Target="slide4.xml"/><Relationship Id="rId15" Type="http://schemas.openxmlformats.org/officeDocument/2006/relationships/image" Target="../media/image22.e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7.png"/><Relationship Id="rId9" Type="http://schemas.openxmlformats.org/officeDocument/2006/relationships/oleObject" Target="../embeddings/oleObject2.bin"/><Relationship Id="rId1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5.wmf"/><Relationship Id="rId3" Type="http://schemas.openxmlformats.org/officeDocument/2006/relationships/slide" Target="slide9.xml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27.wmf"/><Relationship Id="rId2" Type="http://schemas.openxmlformats.org/officeDocument/2006/relationships/audio" Target="../media/audio3.wav"/><Relationship Id="rId16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jpg"/><Relationship Id="rId11" Type="http://schemas.openxmlformats.org/officeDocument/2006/relationships/image" Target="../media/image24.wmf"/><Relationship Id="rId5" Type="http://schemas.openxmlformats.org/officeDocument/2006/relationships/slide" Target="slide4.xml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9.bin"/><Relationship Id="rId4" Type="http://schemas.openxmlformats.org/officeDocument/2006/relationships/image" Target="../media/image17.png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9.wmf"/><Relationship Id="rId3" Type="http://schemas.openxmlformats.org/officeDocument/2006/relationships/slide" Target="slide9.xml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31.wmf"/><Relationship Id="rId2" Type="http://schemas.openxmlformats.org/officeDocument/2006/relationships/audio" Target="../media/audio3.wav"/><Relationship Id="rId16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jpg"/><Relationship Id="rId11" Type="http://schemas.openxmlformats.org/officeDocument/2006/relationships/image" Target="../media/image28.wmf"/><Relationship Id="rId5" Type="http://schemas.openxmlformats.org/officeDocument/2006/relationships/slide" Target="slide4.xml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17.png"/><Relationship Id="rId9" Type="http://schemas.openxmlformats.org/officeDocument/2006/relationships/oleObject" Target="../embeddings/oleObject14.bin"/><Relationship Id="rId1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33.wmf"/><Relationship Id="rId3" Type="http://schemas.openxmlformats.org/officeDocument/2006/relationships/slide" Target="slide9.xml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35.wmf"/><Relationship Id="rId2" Type="http://schemas.openxmlformats.org/officeDocument/2006/relationships/notesSlide" Target="../notesSlides/notesSlide2.xml"/><Relationship Id="rId16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jpg"/><Relationship Id="rId11" Type="http://schemas.openxmlformats.org/officeDocument/2006/relationships/image" Target="../media/image32.wmf"/><Relationship Id="rId5" Type="http://schemas.openxmlformats.org/officeDocument/2006/relationships/slide" Target="slide4.xml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17.png"/><Relationship Id="rId9" Type="http://schemas.openxmlformats.org/officeDocument/2006/relationships/oleObject" Target="../embeddings/oleObject20.bin"/><Relationship Id="rId14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36.e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1017;p37"/>
          <p:cNvSpPr/>
          <p:nvPr/>
        </p:nvSpPr>
        <p:spPr>
          <a:xfrm rot="16200000">
            <a:off x="1446213" y="954088"/>
            <a:ext cx="935038" cy="188913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lIns="91425" tIns="91425" rIns="91425" bIns="91425" anchor="ctr"/>
          <a:lstStyle/>
          <a:p>
            <a:pPr algn="ctr" eaLnBrk="0" hangingPunct="0">
              <a:defRPr/>
            </a:pPr>
            <a:r>
              <a:rPr lang="en-GB" sz="1050" b="1" dirty="0">
                <a:solidFill>
                  <a:schemeClr val="bg1"/>
                </a:solidFill>
                <a:latin typeface="思源黑体 Heavy" panose="020B0A00000000000000" pitchFamily="34" charset="-122"/>
                <a:ea typeface="思源黑体 Heavy" panose="020B0A00000000000000" pitchFamily="34" charset="-122"/>
                <a:cs typeface="Catamaran"/>
                <a:sym typeface="Catamaran"/>
              </a:rPr>
              <a:t>NOTES</a:t>
            </a:r>
            <a:endParaRPr sz="1050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14" name="Google Shape;1087;p40"/>
          <p:cNvSpPr txBox="1"/>
          <p:nvPr/>
        </p:nvSpPr>
        <p:spPr>
          <a:xfrm>
            <a:off x="2818448" y="1920241"/>
            <a:ext cx="1593000" cy="144145"/>
          </a:xfrm>
          <a:prstGeom prst="rect">
            <a:avLst/>
          </a:prstGeom>
          <a:solidFill>
            <a:srgbClr val="3B3838"/>
          </a:solidFill>
        </p:spPr>
        <p:txBody>
          <a:bodyPr spcFirstLastPara="1" lIns="91425" tIns="91425" rIns="91425" bIns="91425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0"/>
              </a:lnSpc>
              <a:spcBef>
                <a:spcPts val="0"/>
              </a:spcBef>
              <a:defRPr/>
            </a:pPr>
            <a:r>
              <a:rPr lang="en-US" sz="4400" dirty="0">
                <a:ln>
                  <a:solidFill>
                    <a:schemeClr val="bg1"/>
                  </a:solidFill>
                </a:ln>
                <a:solidFill>
                  <a:srgbClr val="3B3838"/>
                </a:solidFill>
                <a:latin typeface="思源黑体 Heavy" panose="020B0A00000000000000" pitchFamily="34" charset="-122"/>
                <a:ea typeface="思源黑体 Heavy" panose="020B0A00000000000000" pitchFamily="34" charset="-122"/>
              </a:rPr>
              <a:t>MATH</a:t>
            </a:r>
          </a:p>
        </p:txBody>
      </p:sp>
      <p:grpSp>
        <p:nvGrpSpPr>
          <p:cNvPr id="30724" name="组合 2"/>
          <p:cNvGrpSpPr>
            <a:grpSpLocks/>
          </p:cNvGrpSpPr>
          <p:nvPr/>
        </p:nvGrpSpPr>
        <p:grpSpPr bwMode="auto">
          <a:xfrm>
            <a:off x="678873" y="548558"/>
            <a:ext cx="10709563" cy="5549900"/>
            <a:chOff x="10595" y="1556"/>
            <a:chExt cx="6225" cy="7984"/>
          </a:xfrm>
        </p:grpSpPr>
        <p:sp>
          <p:nvSpPr>
            <p:cNvPr id="12" name="矩形 11"/>
            <p:cNvSpPr/>
            <p:nvPr/>
          </p:nvSpPr>
          <p:spPr>
            <a:xfrm>
              <a:off x="10595" y="1652"/>
              <a:ext cx="6201" cy="7854"/>
            </a:xfrm>
            <a:prstGeom prst="rect">
              <a:avLst/>
            </a:prstGeom>
            <a:solidFill>
              <a:schemeClr val="accent6">
                <a:lumMod val="20000"/>
                <a:lumOff val="80000"/>
                <a:alpha val="5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pic>
          <p:nvPicPr>
            <p:cNvPr id="30730" name="图片 9" descr="58c26e956f50e日日日日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79" y="1787"/>
              <a:ext cx="4754" cy="7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31" name="图片 12" descr="58c26e956f2d9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944" y="1556"/>
              <a:ext cx="876" cy="8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" name="Rectangle 3"/>
          <p:cNvSpPr/>
          <p:nvPr/>
        </p:nvSpPr>
        <p:spPr>
          <a:xfrm>
            <a:off x="2757489" y="1441451"/>
            <a:ext cx="1654175" cy="7842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pic>
        <p:nvPicPr>
          <p:cNvPr id="30726" name="图片 1" descr="6076cff3a745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4789" y="3502025"/>
            <a:ext cx="4198937" cy="235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7" name="Google Shape;1341;p46"/>
          <p:cNvSpPr txBox="1">
            <a:spLocks noGrp="1"/>
          </p:cNvSpPr>
          <p:nvPr/>
        </p:nvSpPr>
        <p:spPr bwMode="auto">
          <a:xfrm>
            <a:off x="1847528" y="2095379"/>
            <a:ext cx="8191822" cy="178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91425" rIns="91425" bIns="91425"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Clr>
                <a:srgbClr val="000000"/>
              </a:buClr>
              <a:buSzPts val="6000"/>
              <a:buFont typeface="Special Elite"/>
              <a:buNone/>
            </a:pPr>
            <a:r>
              <a:rPr lang="en-US" altLang="en-GB" sz="3600" b="1" dirty="0">
                <a:solidFill>
                  <a:srgbClr val="3B3838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 </a:t>
            </a:r>
          </a:p>
          <a:p>
            <a:pPr algn="ctr">
              <a:buClr>
                <a:srgbClr val="000000"/>
              </a:buClr>
              <a:buSzPts val="6000"/>
              <a:buFont typeface="Special Elite"/>
              <a:buNone/>
            </a:pPr>
            <a:r>
              <a:rPr lang="en-US" altLang="en-GB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§5. BIỂU DIỄN THẬP PHÂN </a:t>
            </a:r>
          </a:p>
          <a:p>
            <a:pPr algn="ctr">
              <a:buClr>
                <a:srgbClr val="000000"/>
              </a:buClr>
              <a:buSzPts val="6000"/>
              <a:buFont typeface="Special Elite"/>
              <a:buNone/>
            </a:pPr>
            <a:r>
              <a:rPr lang="en-US" altLang="en-GB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CỦA SỐ HỮU TỈ </a:t>
            </a:r>
          </a:p>
          <a:p>
            <a:pPr algn="ctr">
              <a:buClr>
                <a:srgbClr val="000000"/>
              </a:buClr>
              <a:buSzPts val="6000"/>
              <a:buFont typeface="Special Elite"/>
              <a:buNone/>
            </a:pPr>
            <a:r>
              <a:rPr lang="en-US" altLang="en-GB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(</a:t>
            </a:r>
            <a:r>
              <a:rPr lang="en-US" altLang="en-GB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Tiết</a:t>
            </a:r>
            <a:r>
              <a:rPr lang="en-US" altLang="en-GB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 2)</a:t>
            </a:r>
          </a:p>
        </p:txBody>
      </p:sp>
      <p:sp>
        <p:nvSpPr>
          <p:cNvPr id="30728" name="Google Shape;1342;p46"/>
          <p:cNvSpPr txBox="1">
            <a:spLocks noGrp="1"/>
          </p:cNvSpPr>
          <p:nvPr/>
        </p:nvSpPr>
        <p:spPr bwMode="auto">
          <a:xfrm flipH="1">
            <a:off x="21316950" y="8556625"/>
            <a:ext cx="7491413" cy="2417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91425" rIns="91425" bIns="91425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Clr>
                <a:srgbClr val="000000"/>
              </a:buClr>
              <a:buSzPts val="1800"/>
              <a:buFont typeface="Catamaran"/>
              <a:buNone/>
            </a:pPr>
            <a:r>
              <a:rPr lang="en-GB" altLang="en-US" sz="2800">
                <a:solidFill>
                  <a:srgbClr val="3B3838"/>
                </a:solidFill>
                <a:latin typeface="Times New Roman" panose="02020603050405020304" pitchFamily="18" charset="0"/>
                <a:ea typeface="思源黑体 ExtraLight"/>
                <a:cs typeface="Times New Roman" panose="02020603050405020304" pitchFamily="18" charset="0"/>
                <a:sym typeface="Catamaran"/>
              </a:rPr>
              <a:t>Giáo viên:…… </a:t>
            </a:r>
          </a:p>
          <a:p>
            <a:pPr algn="ctr">
              <a:buClr>
                <a:srgbClr val="000000"/>
              </a:buClr>
              <a:buSzPts val="1800"/>
              <a:buFont typeface="Catamaran"/>
              <a:buNone/>
            </a:pPr>
            <a:r>
              <a:rPr lang="en-GB" altLang="en-US" sz="2800">
                <a:solidFill>
                  <a:srgbClr val="3B3838"/>
                </a:solidFill>
                <a:latin typeface="Times New Roman" panose="02020603050405020304" pitchFamily="18" charset="0"/>
                <a:ea typeface="思源黑体 ExtraLight"/>
                <a:cs typeface="Times New Roman" panose="02020603050405020304" pitchFamily="18" charset="0"/>
                <a:sym typeface="Catamaran"/>
              </a:rPr>
              <a:t>Email:…….</a:t>
            </a:r>
          </a:p>
        </p:txBody>
      </p:sp>
    </p:spTree>
    <p:extLst>
      <p:ext uri="{BB962C8B-B14F-4D97-AF65-F5344CB8AC3E}">
        <p14:creationId xmlns:p14="http://schemas.microsoft.com/office/powerpoint/2010/main" val="606427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7"/>
          <p:cNvSpPr txBox="1"/>
          <p:nvPr/>
        </p:nvSpPr>
        <p:spPr>
          <a:xfrm>
            <a:off x="300446" y="161108"/>
            <a:ext cx="11652068" cy="65401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20000"/>
              </a:spcBef>
              <a:defRPr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									b)</a:t>
            </a:r>
          </a:p>
          <a:p>
            <a:pPr marL="514350" indent="-514350">
              <a:spcBef>
                <a:spcPct val="20000"/>
              </a:spcBef>
              <a:defRPr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20000"/>
              </a:spcBef>
              <a:defRPr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									d)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561818"/>
              </p:ext>
            </p:extLst>
          </p:nvPr>
        </p:nvGraphicFramePr>
        <p:xfrm>
          <a:off x="1118100" y="1204792"/>
          <a:ext cx="1925546" cy="1175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2636" imgH="447475" progId="Equation.DSMT4">
                  <p:embed/>
                </p:oleObj>
              </mc:Choice>
              <mc:Fallback>
                <p:oleObj name="Equation" r:id="rId2" imgW="732636" imgH="4474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18100" y="1204792"/>
                        <a:ext cx="1925546" cy="1175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627197"/>
              </p:ext>
            </p:extLst>
          </p:nvPr>
        </p:nvGraphicFramePr>
        <p:xfrm>
          <a:off x="8262938" y="1192213"/>
          <a:ext cx="32004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18960" imgH="457200" progId="Equation.DSMT4">
                  <p:embed/>
                </p:oleObj>
              </mc:Choice>
              <mc:Fallback>
                <p:oleObj name="Equation" r:id="rId4" imgW="1218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62938" y="1192213"/>
                        <a:ext cx="3200400" cy="120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26851"/>
              </p:ext>
            </p:extLst>
          </p:nvPr>
        </p:nvGraphicFramePr>
        <p:xfrm>
          <a:off x="1118100" y="2858024"/>
          <a:ext cx="2375673" cy="1175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4195" imgH="447475" progId="Equation.DSMT4">
                  <p:embed/>
                </p:oleObj>
              </mc:Choice>
              <mc:Fallback>
                <p:oleObj name="Equation" r:id="rId6" imgW="904195" imgH="4474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18100" y="2858024"/>
                        <a:ext cx="2375673" cy="1175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262005"/>
              </p:ext>
            </p:extLst>
          </p:nvPr>
        </p:nvGraphicFramePr>
        <p:xfrm>
          <a:off x="8225970" y="2838677"/>
          <a:ext cx="3000375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457200" progId="Equation.DSMT4">
                  <p:embed/>
                </p:oleObj>
              </mc:Choice>
              <mc:Fallback>
                <p:oleObj name="Equation" r:id="rId8" imgW="1143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25970" y="2838677"/>
                        <a:ext cx="3000375" cy="120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5028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740" y="628764"/>
            <a:ext cx="11821884" cy="9843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3600"/>
              </a:lnSpc>
              <a:spcBef>
                <a:spcPts val="12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690684" y="25494"/>
            <a:ext cx="3726114" cy="492443"/>
          </a:xfrm>
          <a:prstGeom prst="rect">
            <a:avLst/>
          </a:prstGeom>
          <a:solidFill>
            <a:srgbClr val="F3FEB0"/>
          </a:solidFill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ẶP ĐÔI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259233" y="1493761"/>
            <a:ext cx="1063955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				b) 				c) 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562036"/>
              </p:ext>
            </p:extLst>
          </p:nvPr>
        </p:nvGraphicFramePr>
        <p:xfrm>
          <a:off x="9075453" y="1606847"/>
          <a:ext cx="946150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00" imgH="609480" progId="Equation.DSMT4">
                  <p:embed/>
                </p:oleObj>
              </mc:Choice>
              <mc:Fallback>
                <p:oleObj name="Equation" r:id="rId2" imgW="495000" imgH="6094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075453" y="1606847"/>
                        <a:ext cx="946150" cy="1163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208120"/>
              </p:ext>
            </p:extLst>
          </p:nvPr>
        </p:nvGraphicFramePr>
        <p:xfrm>
          <a:off x="1832883" y="1606847"/>
          <a:ext cx="61976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387" imgH="428410" progId="Equation.DSMT4">
                  <p:embed/>
                </p:oleObj>
              </mc:Choice>
              <mc:Fallback>
                <p:oleObj name="Equation" r:id="rId4" imgW="228387" imgH="4284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32883" y="1606847"/>
                        <a:ext cx="619760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693314"/>
              </p:ext>
            </p:extLst>
          </p:nvPr>
        </p:nvGraphicFramePr>
        <p:xfrm>
          <a:off x="5484888" y="1606847"/>
          <a:ext cx="688946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800" imgH="457200" progId="Equation.DSMT4">
                  <p:embed/>
                </p:oleObj>
              </mc:Choice>
              <mc:Fallback>
                <p:oleObj name="Equation" r:id="rId6" imgW="253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84888" y="1606847"/>
                        <a:ext cx="688946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ubtitle 7"/>
          <p:cNvSpPr txBox="1"/>
          <p:nvPr/>
        </p:nvSpPr>
        <p:spPr>
          <a:xfrm>
            <a:off x="2202644" y="2926314"/>
            <a:ext cx="7071986" cy="384331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									</a:t>
            </a: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  <a:p>
            <a:pPr marL="514350" indent="-514350">
              <a:spcBef>
                <a:spcPct val="20000"/>
              </a:spcBef>
              <a:defRPr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079755"/>
              </p:ext>
            </p:extLst>
          </p:nvPr>
        </p:nvGraphicFramePr>
        <p:xfrm>
          <a:off x="3124630" y="3273899"/>
          <a:ext cx="5192546" cy="112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79231" imgH="428410" progId="Equation.DSMT4">
                  <p:embed/>
                </p:oleObj>
              </mc:Choice>
              <mc:Fallback>
                <p:oleObj name="Equation" r:id="rId8" imgW="1979231" imgH="4284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24630" y="3273899"/>
                        <a:ext cx="5192546" cy="1124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181375"/>
              </p:ext>
            </p:extLst>
          </p:nvPr>
        </p:nvGraphicFramePr>
        <p:xfrm>
          <a:off x="3124629" y="4450173"/>
          <a:ext cx="5641371" cy="112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45742" imgH="447475" progId="Equation.DSMT4">
                  <p:embed/>
                </p:oleObj>
              </mc:Choice>
              <mc:Fallback>
                <p:oleObj name="Equation" r:id="rId10" imgW="2245742" imgH="4474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24629" y="4450173"/>
                        <a:ext cx="5641371" cy="1124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083056"/>
              </p:ext>
            </p:extLst>
          </p:nvPr>
        </p:nvGraphicFramePr>
        <p:xfrm>
          <a:off x="2814688" y="5626447"/>
          <a:ext cx="5792283" cy="1105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02929" imgH="428410" progId="Equation.DSMT4">
                  <p:embed/>
                </p:oleObj>
              </mc:Choice>
              <mc:Fallback>
                <p:oleObj name="Equation" r:id="rId12" imgW="2302929" imgH="4284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14688" y="5626447"/>
                        <a:ext cx="5792283" cy="1105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8613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22862" y="686820"/>
            <a:ext cx="110336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18857" y="81060"/>
            <a:ext cx="3468914" cy="492443"/>
          </a:xfrm>
          <a:prstGeom prst="rect">
            <a:avLst/>
          </a:prstGeom>
          <a:solidFill>
            <a:srgbClr val="F3FEB0"/>
          </a:solidFill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18" name="Rectangle 17"/>
          <p:cNvSpPr/>
          <p:nvPr/>
        </p:nvSpPr>
        <p:spPr>
          <a:xfrm>
            <a:off x="667328" y="1493761"/>
            <a:ext cx="1088023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			b) 			c) 			d) 	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</a:t>
            </a:r>
          </a:p>
        </p:txBody>
      </p:sp>
      <p:sp>
        <p:nvSpPr>
          <p:cNvPr id="15" name="Subtitle 7"/>
          <p:cNvSpPr txBox="1"/>
          <p:nvPr/>
        </p:nvSpPr>
        <p:spPr>
          <a:xfrm>
            <a:off x="622862" y="2998225"/>
            <a:ext cx="10880237" cy="350998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								b)</a:t>
            </a:r>
          </a:p>
          <a:p>
            <a:pPr marL="514350" indent="-514350">
              <a:spcBef>
                <a:spcPct val="20000"/>
              </a:spcBef>
              <a:defRPr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20000"/>
              </a:spcBef>
              <a:defRPr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								d)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</a:t>
            </a: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610841"/>
              </p:ext>
            </p:extLst>
          </p:nvPr>
        </p:nvGraphicFramePr>
        <p:xfrm>
          <a:off x="1194268" y="1587062"/>
          <a:ext cx="722795" cy="548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5862" imgH="209349" progId="Equation.DSMT4">
                  <p:embed/>
                </p:oleObj>
              </mc:Choice>
              <mc:Fallback>
                <p:oleObj name="Equation" r:id="rId2" imgW="275862" imgH="2093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94268" y="1587062"/>
                        <a:ext cx="722795" cy="548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746530"/>
              </p:ext>
            </p:extLst>
          </p:nvPr>
        </p:nvGraphicFramePr>
        <p:xfrm>
          <a:off x="3877742" y="1586464"/>
          <a:ext cx="923026" cy="548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2111" imgH="209349" progId="Equation.DSMT4">
                  <p:embed/>
                </p:oleObj>
              </mc:Choice>
              <mc:Fallback>
                <p:oleObj name="Equation" r:id="rId4" imgW="352111" imgH="2093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77742" y="1586464"/>
                        <a:ext cx="923026" cy="548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836879"/>
              </p:ext>
            </p:extLst>
          </p:nvPr>
        </p:nvGraphicFramePr>
        <p:xfrm>
          <a:off x="6561218" y="1586465"/>
          <a:ext cx="1147544" cy="548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7711" imgH="209349" progId="Equation.DSMT4">
                  <p:embed/>
                </p:oleObj>
              </mc:Choice>
              <mc:Fallback>
                <p:oleObj name="Equation" r:id="rId6" imgW="437711" imgH="2093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61218" y="1586465"/>
                        <a:ext cx="1147544" cy="548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834955"/>
              </p:ext>
            </p:extLst>
          </p:nvPr>
        </p:nvGraphicFramePr>
        <p:xfrm>
          <a:off x="9513472" y="1586464"/>
          <a:ext cx="1560927" cy="548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022" imgH="209349" progId="Equation.DSMT4">
                  <p:embed/>
                </p:oleObj>
              </mc:Choice>
              <mc:Fallback>
                <p:oleObj name="Equation" r:id="rId8" imgW="533022" imgH="2093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513472" y="1586464"/>
                        <a:ext cx="1560927" cy="548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376667"/>
              </p:ext>
            </p:extLst>
          </p:nvPr>
        </p:nvGraphicFramePr>
        <p:xfrm>
          <a:off x="1484547" y="3401615"/>
          <a:ext cx="2605601" cy="115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8858" imgH="447475" progId="Equation.DSMT4">
                  <p:embed/>
                </p:oleObj>
              </mc:Choice>
              <mc:Fallback>
                <p:oleObj name="Equation" r:id="rId10" imgW="1008858" imgH="4474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84547" y="3401615"/>
                        <a:ext cx="2605601" cy="115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394459"/>
              </p:ext>
            </p:extLst>
          </p:nvPr>
        </p:nvGraphicFramePr>
        <p:xfrm>
          <a:off x="7846132" y="3363569"/>
          <a:ext cx="2815582" cy="1086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60995" imgH="447475" progId="Equation.DSMT4">
                  <p:embed/>
                </p:oleObj>
              </mc:Choice>
              <mc:Fallback>
                <p:oleObj name="Equation" r:id="rId12" imgW="1160995" imgH="4474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46132" y="3363569"/>
                        <a:ext cx="2815582" cy="1086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364434"/>
              </p:ext>
            </p:extLst>
          </p:nvPr>
        </p:nvGraphicFramePr>
        <p:xfrm>
          <a:off x="1078154" y="5126827"/>
          <a:ext cx="3980521" cy="1180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94044" imgH="447475" progId="Equation.DSMT4">
                  <p:embed/>
                </p:oleObj>
              </mc:Choice>
              <mc:Fallback>
                <p:oleObj name="Equation" r:id="rId14" imgW="1494044" imgH="4474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78154" y="5126827"/>
                        <a:ext cx="3980521" cy="11804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368173"/>
              </p:ext>
            </p:extLst>
          </p:nvPr>
        </p:nvGraphicFramePr>
        <p:xfrm>
          <a:off x="7575590" y="5153770"/>
          <a:ext cx="3760066" cy="1072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70293" imgH="447475" progId="Equation.DSMT4">
                  <p:embed/>
                </p:oleObj>
              </mc:Choice>
              <mc:Fallback>
                <p:oleObj name="Equation" r:id="rId16" imgW="1570293" imgH="4474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575590" y="5153770"/>
                        <a:ext cx="3760066" cy="1072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9945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22862" y="686820"/>
            <a:ext cx="110336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285904" y="55566"/>
            <a:ext cx="3493754" cy="492443"/>
          </a:xfrm>
          <a:prstGeom prst="rect">
            <a:avLst/>
          </a:prstGeom>
          <a:solidFill>
            <a:srgbClr val="F3FEB0"/>
          </a:solidFill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18" name="Rectangle 17"/>
          <p:cNvSpPr/>
          <p:nvPr/>
        </p:nvSpPr>
        <p:spPr>
          <a:xfrm>
            <a:off x="667328" y="1493761"/>
            <a:ext cx="1088023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			b) 			c) 			d)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</a:t>
            </a:r>
          </a:p>
        </p:txBody>
      </p:sp>
      <p:sp>
        <p:nvSpPr>
          <p:cNvPr id="15" name="Subtitle 7"/>
          <p:cNvSpPr txBox="1"/>
          <p:nvPr/>
        </p:nvSpPr>
        <p:spPr>
          <a:xfrm>
            <a:off x="2001476" y="2403355"/>
            <a:ext cx="7394966" cy="441323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								</a:t>
            </a: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								</a:t>
            </a: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)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</a:t>
            </a: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741357"/>
              </p:ext>
            </p:extLst>
          </p:nvPr>
        </p:nvGraphicFramePr>
        <p:xfrm>
          <a:off x="6662501" y="1560398"/>
          <a:ext cx="1192128" cy="540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800" imgH="215640" progId="Equation.DSMT4">
                  <p:embed/>
                </p:oleObj>
              </mc:Choice>
              <mc:Fallback>
                <p:oleObj name="Equation" r:id="rId2" imgW="469800" imgH="2156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62501" y="1560398"/>
                        <a:ext cx="1192128" cy="540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320458"/>
              </p:ext>
            </p:extLst>
          </p:nvPr>
        </p:nvGraphicFramePr>
        <p:xfrm>
          <a:off x="9439891" y="1540125"/>
          <a:ext cx="1852225" cy="521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215640" progId="Equation.DSMT4">
                  <p:embed/>
                </p:oleObj>
              </mc:Choice>
              <mc:Fallback>
                <p:oleObj name="Equation" r:id="rId4" imgW="685800" imgH="2156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39891" y="1540125"/>
                        <a:ext cx="1852225" cy="521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610782"/>
              </p:ext>
            </p:extLst>
          </p:nvPr>
        </p:nvGraphicFramePr>
        <p:xfrm>
          <a:off x="2671352" y="3965543"/>
          <a:ext cx="6243406" cy="680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50880" imgH="266400" progId="Equation.DSMT4">
                  <p:embed/>
                </p:oleObj>
              </mc:Choice>
              <mc:Fallback>
                <p:oleObj name="Equation" r:id="rId6" imgW="2450880" imgH="26640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71352" y="3965543"/>
                        <a:ext cx="6243406" cy="680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965893"/>
              </p:ext>
            </p:extLst>
          </p:nvPr>
        </p:nvGraphicFramePr>
        <p:xfrm>
          <a:off x="2671351" y="4790474"/>
          <a:ext cx="5069097" cy="721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54000" imgH="266400" progId="Equation.DSMT4">
                  <p:embed/>
                </p:oleObj>
              </mc:Choice>
              <mc:Fallback>
                <p:oleObj name="Equation" r:id="rId8" imgW="1854000" imgH="26640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71351" y="4790474"/>
                        <a:ext cx="5069097" cy="721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640684"/>
              </p:ext>
            </p:extLst>
          </p:nvPr>
        </p:nvGraphicFramePr>
        <p:xfrm>
          <a:off x="2671353" y="5675179"/>
          <a:ext cx="5572736" cy="645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98600" imgH="266400" progId="Equation.DSMT4">
                  <p:embed/>
                </p:oleObj>
              </mc:Choice>
              <mc:Fallback>
                <p:oleObj name="Equation" r:id="rId10" imgW="2298600" imgH="2664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71353" y="5675179"/>
                        <a:ext cx="5572736" cy="645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238983"/>
              </p:ext>
            </p:extLst>
          </p:nvPr>
        </p:nvGraphicFramePr>
        <p:xfrm>
          <a:off x="1115014" y="1576036"/>
          <a:ext cx="1121676" cy="519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0235" imgH="180932" progId="Equation.DSMT4">
                  <p:embed/>
                </p:oleObj>
              </mc:Choice>
              <mc:Fallback>
                <p:oleObj name="Equation" r:id="rId12" imgW="390235" imgH="18093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15014" y="1576036"/>
                        <a:ext cx="1121676" cy="519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223280"/>
              </p:ext>
            </p:extLst>
          </p:nvPr>
        </p:nvGraphicFramePr>
        <p:xfrm>
          <a:off x="3898888" y="1560301"/>
          <a:ext cx="1352318" cy="51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75835" imgH="180932" progId="Equation.DSMT4">
                  <p:embed/>
                </p:oleObj>
              </mc:Choice>
              <mc:Fallback>
                <p:oleObj name="Equation" r:id="rId14" imgW="475835" imgH="18093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98888" y="1560301"/>
                        <a:ext cx="1352318" cy="519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166755"/>
              </p:ext>
            </p:extLst>
          </p:nvPr>
        </p:nvGraphicFramePr>
        <p:xfrm>
          <a:off x="2671351" y="3137675"/>
          <a:ext cx="5187597" cy="689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06280" imgH="266400" progId="Equation.DSMT4">
                  <p:embed/>
                </p:oleObj>
              </mc:Choice>
              <mc:Fallback>
                <p:oleObj name="Equation" r:id="rId16" imgW="2006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71351" y="3137675"/>
                        <a:ext cx="5187597" cy="6894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3685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09374" y="1450579"/>
            <a:ext cx="114988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;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</p:txBody>
      </p:sp>
      <p:sp>
        <p:nvSpPr>
          <p:cNvPr id="9" name="Right Arrow Callout 8"/>
          <p:cNvSpPr/>
          <p:nvPr/>
        </p:nvSpPr>
        <p:spPr>
          <a:xfrm>
            <a:off x="0" y="43416"/>
            <a:ext cx="3323771" cy="841287"/>
          </a:xfrm>
          <a:prstGeom prst="rightArrowCallout">
            <a:avLst>
              <a:gd name="adj1" fmla="val 25000"/>
              <a:gd name="adj2" fmla="val 25000"/>
              <a:gd name="adj3" fmla="val 25000"/>
              <a:gd name="adj4" fmla="val 84853"/>
            </a:avLst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OẠT ĐỘNG 3</a:t>
            </a:r>
          </a:p>
        </p:txBody>
      </p:sp>
      <p:sp>
        <p:nvSpPr>
          <p:cNvPr id="10" name="TextBox 15"/>
          <p:cNvSpPr txBox="1">
            <a:spLocks noChangeArrowheads="1"/>
          </p:cNvSpPr>
          <p:nvPr/>
        </p:nvSpPr>
        <p:spPr bwMode="auto">
          <a:xfrm>
            <a:off x="3328728" y="132339"/>
            <a:ext cx="330028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ìm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òi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,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mở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rộng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.</a:t>
            </a:r>
            <a:endParaRPr lang="en-US" altLang="en-US" sz="3200" dirty="0">
              <a:solidFill>
                <a:srgbClr val="000000"/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990421"/>
              </p:ext>
            </p:extLst>
          </p:nvPr>
        </p:nvGraphicFramePr>
        <p:xfrm>
          <a:off x="5507322" y="1271836"/>
          <a:ext cx="415697" cy="1010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040" imgH="609480" progId="Equation.DSMT4">
                  <p:embed/>
                </p:oleObj>
              </mc:Choice>
              <mc:Fallback>
                <p:oleObj name="Equation" r:id="rId2" imgW="203040" imgH="6094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07322" y="1271836"/>
                        <a:ext cx="415697" cy="1010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964923"/>
              </p:ext>
            </p:extLst>
          </p:nvPr>
        </p:nvGraphicFramePr>
        <p:xfrm>
          <a:off x="5952714" y="1450578"/>
          <a:ext cx="2559274" cy="577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640" imgH="355320" progId="Equation.DSMT4">
                  <p:embed/>
                </p:oleObj>
              </mc:Choice>
              <mc:Fallback>
                <p:oleObj name="Equation" r:id="rId4" imgW="15746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52714" y="1450578"/>
                        <a:ext cx="2559274" cy="5779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602507"/>
              </p:ext>
            </p:extLst>
          </p:nvPr>
        </p:nvGraphicFramePr>
        <p:xfrm>
          <a:off x="8635812" y="1271836"/>
          <a:ext cx="44767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7768" imgH="1095356" progId="Equation.DSMT4">
                  <p:embed/>
                </p:oleObj>
              </mc:Choice>
              <mc:Fallback>
                <p:oleObj name="Equation" r:id="rId6" imgW="447768" imgH="10953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35812" y="1271836"/>
                        <a:ext cx="447675" cy="1095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09374" y="2829328"/>
            <a:ext cx="11270250" cy="9843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36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2" name="Rectangle 21"/>
          <p:cNvSpPr/>
          <p:nvPr/>
        </p:nvSpPr>
        <p:spPr>
          <a:xfrm>
            <a:off x="509374" y="4169193"/>
            <a:ext cx="11270250" cy="9843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36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83466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9" grpId="0"/>
      <p:bldP spid="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27303" y="686223"/>
            <a:ext cx="11033640" cy="9843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3600"/>
              </a:lnSpc>
            </a:pP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08543" y="15167"/>
            <a:ext cx="3753392" cy="492443"/>
          </a:xfrm>
          <a:prstGeom prst="rect">
            <a:avLst/>
          </a:prstGeom>
          <a:solidFill>
            <a:srgbClr val="F3FEB0"/>
          </a:solidFill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ẶP ĐÔI</a:t>
            </a:r>
          </a:p>
        </p:txBody>
      </p:sp>
      <p:sp>
        <p:nvSpPr>
          <p:cNvPr id="18" name="Rectangle 17"/>
          <p:cNvSpPr/>
          <p:nvPr/>
        </p:nvSpPr>
        <p:spPr>
          <a:xfrm>
            <a:off x="870524" y="2175919"/>
            <a:ext cx="1088023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d)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</a:t>
            </a:r>
          </a:p>
        </p:txBody>
      </p:sp>
      <p:sp>
        <p:nvSpPr>
          <p:cNvPr id="15" name="Subtitle 7"/>
          <p:cNvSpPr txBox="1"/>
          <p:nvPr/>
        </p:nvSpPr>
        <p:spPr>
          <a:xfrm>
            <a:off x="408169" y="2957892"/>
            <a:ext cx="10880237" cy="5905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</a:t>
            </a: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</a:t>
            </a: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376065"/>
              </p:ext>
            </p:extLst>
          </p:nvPr>
        </p:nvGraphicFramePr>
        <p:xfrm>
          <a:off x="2981321" y="3947886"/>
          <a:ext cx="1744877" cy="620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266400" progId="Equation.DSMT4">
                  <p:embed/>
                </p:oleObj>
              </mc:Choice>
              <mc:Fallback>
                <p:oleObj name="Equation" r:id="rId2" imgW="749160" imgH="2664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81321" y="3947886"/>
                        <a:ext cx="1744877" cy="620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473134"/>
              </p:ext>
            </p:extLst>
          </p:nvPr>
        </p:nvGraphicFramePr>
        <p:xfrm>
          <a:off x="1339031" y="1924107"/>
          <a:ext cx="604872" cy="1090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457200" progId="Equation.DSMT4">
                  <p:embed/>
                </p:oleObj>
              </mc:Choice>
              <mc:Fallback>
                <p:oleObj name="Equation" r:id="rId4" imgW="253800" imgH="457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9031" y="1924107"/>
                        <a:ext cx="604872" cy="1090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757260"/>
              </p:ext>
            </p:extLst>
          </p:nvPr>
        </p:nvGraphicFramePr>
        <p:xfrm>
          <a:off x="4155817" y="1891391"/>
          <a:ext cx="619675" cy="1120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7449" imgH="447475" progId="Equation.DSMT4">
                  <p:embed/>
                </p:oleObj>
              </mc:Choice>
              <mc:Fallback>
                <p:oleObj name="Equation" r:id="rId6" imgW="247449" imgH="4474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55817" y="1891391"/>
                        <a:ext cx="619675" cy="1120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006220"/>
              </p:ext>
            </p:extLst>
          </p:nvPr>
        </p:nvGraphicFramePr>
        <p:xfrm>
          <a:off x="6832093" y="1915285"/>
          <a:ext cx="562569" cy="1057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7738" imgH="447475" progId="Equation.DSMT4">
                  <p:embed/>
                </p:oleObj>
              </mc:Choice>
              <mc:Fallback>
                <p:oleObj name="Equation" r:id="rId8" imgW="237738" imgH="4474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32093" y="1915285"/>
                        <a:ext cx="562569" cy="1057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406213"/>
              </p:ext>
            </p:extLst>
          </p:nvPr>
        </p:nvGraphicFramePr>
        <p:xfrm>
          <a:off x="9545583" y="1895203"/>
          <a:ext cx="613999" cy="1062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7449" imgH="428410" progId="Equation.DSMT4">
                  <p:embed/>
                </p:oleObj>
              </mc:Choice>
              <mc:Fallback>
                <p:oleObj name="Equation" r:id="rId10" imgW="247449" imgH="4284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545583" y="1895203"/>
                        <a:ext cx="613999" cy="1062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ubtitle 7"/>
          <p:cNvSpPr txBox="1"/>
          <p:nvPr/>
        </p:nvSpPr>
        <p:spPr>
          <a:xfrm>
            <a:off x="667328" y="3818830"/>
            <a:ext cx="2945313" cy="76391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Ư(25)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</a:t>
            </a: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</a:t>
            </a: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</a:p>
        </p:txBody>
      </p:sp>
      <p:sp>
        <p:nvSpPr>
          <p:cNvPr id="20" name="Subtitle 7"/>
          <p:cNvSpPr txBox="1"/>
          <p:nvPr/>
        </p:nvSpPr>
        <p:spPr>
          <a:xfrm>
            <a:off x="565730" y="4630809"/>
            <a:ext cx="11524672" cy="120413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indent="-514350">
              <a:lnSpc>
                <a:spcPts val="3600"/>
              </a:lnSpc>
              <a:defRPr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</a:t>
            </a:r>
          </a:p>
          <a:p>
            <a:pPr marL="514350" indent="-514350" algn="just">
              <a:lnSpc>
                <a:spcPts val="3600"/>
              </a:lnSpc>
              <a:defRPr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</a:t>
            </a:r>
          </a:p>
          <a:p>
            <a:pPr marL="514350" indent="-514350" algn="just">
              <a:lnSpc>
                <a:spcPts val="3600"/>
              </a:lnSpc>
              <a:defRPr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</a:p>
        </p:txBody>
      </p:sp>
      <p:sp>
        <p:nvSpPr>
          <p:cNvPr id="21" name="Subtitle 7"/>
          <p:cNvSpPr txBox="1"/>
          <p:nvPr/>
        </p:nvSpPr>
        <p:spPr>
          <a:xfrm>
            <a:off x="507674" y="5752173"/>
            <a:ext cx="10621078" cy="70667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indent="-514350">
              <a:spcBef>
                <a:spcPct val="20000"/>
              </a:spcBef>
              <a:defRPr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184002"/>
              </p:ext>
            </p:extLst>
          </p:nvPr>
        </p:nvGraphicFramePr>
        <p:xfrm>
          <a:off x="7509427" y="4457752"/>
          <a:ext cx="524009" cy="949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57110" imgH="1190615" progId="Equation.DSMT4">
                  <p:embed/>
                </p:oleObj>
              </mc:Choice>
              <mc:Fallback>
                <p:oleObj name="Equation" r:id="rId12" imgW="657110" imgH="119061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09427" y="4457752"/>
                        <a:ext cx="524009" cy="949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944488"/>
              </p:ext>
            </p:extLst>
          </p:nvPr>
        </p:nvGraphicFramePr>
        <p:xfrm>
          <a:off x="5061767" y="5527076"/>
          <a:ext cx="17160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36560" imgH="457200" progId="Equation.DSMT4">
                  <p:embed/>
                </p:oleObj>
              </mc:Choice>
              <mc:Fallback>
                <p:oleObj name="Equation" r:id="rId14" imgW="736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61767" y="5527076"/>
                        <a:ext cx="1716087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6841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921220"/>
              </p:ext>
            </p:extLst>
          </p:nvPr>
        </p:nvGraphicFramePr>
        <p:xfrm>
          <a:off x="2934385" y="1726746"/>
          <a:ext cx="1927901" cy="586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266400" progId="Equation.DSMT4">
                  <p:embed/>
                </p:oleObj>
              </mc:Choice>
              <mc:Fallback>
                <p:oleObj name="Equation" r:id="rId2" imgW="876240" imgH="2664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34385" y="1726746"/>
                        <a:ext cx="1927901" cy="5862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613823"/>
              </p:ext>
            </p:extLst>
          </p:nvPr>
        </p:nvGraphicFramePr>
        <p:xfrm>
          <a:off x="7600888" y="2372338"/>
          <a:ext cx="542383" cy="98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449" imgH="447475" progId="Equation.DSMT4">
                  <p:embed/>
                </p:oleObj>
              </mc:Choice>
              <mc:Fallback>
                <p:oleObj name="Equation" r:id="rId4" imgW="247449" imgH="447475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00888" y="2372338"/>
                        <a:ext cx="542383" cy="980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ubtitle 7"/>
          <p:cNvSpPr txBox="1"/>
          <p:nvPr/>
        </p:nvSpPr>
        <p:spPr>
          <a:xfrm>
            <a:off x="430192" y="1533050"/>
            <a:ext cx="2945313" cy="76391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	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Ư(15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</a:t>
            </a: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</a:t>
            </a: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</a:p>
        </p:txBody>
      </p:sp>
      <p:sp>
        <p:nvSpPr>
          <p:cNvPr id="20" name="Subtitle 7"/>
          <p:cNvSpPr txBox="1"/>
          <p:nvPr/>
        </p:nvSpPr>
        <p:spPr>
          <a:xfrm>
            <a:off x="431406" y="2546190"/>
            <a:ext cx="10976754" cy="120413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indent="-514350">
              <a:spcBef>
                <a:spcPct val="20000"/>
              </a:spcBef>
              <a:defRPr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</a:t>
            </a: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</a:t>
            </a: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</a:p>
        </p:txBody>
      </p:sp>
      <p:sp>
        <p:nvSpPr>
          <p:cNvPr id="21" name="Subtitle 7"/>
          <p:cNvSpPr txBox="1"/>
          <p:nvPr/>
        </p:nvSpPr>
        <p:spPr>
          <a:xfrm>
            <a:off x="430192" y="3953200"/>
            <a:ext cx="10621078" cy="120413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indent="-514350">
              <a:spcBef>
                <a:spcPct val="20000"/>
              </a:spcBef>
              <a:defRPr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</a:t>
            </a: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</a:t>
            </a: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398523"/>
              </p:ext>
            </p:extLst>
          </p:nvPr>
        </p:nvGraphicFramePr>
        <p:xfrm>
          <a:off x="4903020" y="3808376"/>
          <a:ext cx="3994238" cy="100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15840" imgH="457200" progId="Equation.DSMT4">
                  <p:embed/>
                </p:oleObj>
              </mc:Choice>
              <mc:Fallback>
                <p:oleObj name="Equation" r:id="rId6" imgW="1815840" imgH="4572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03020" y="3808376"/>
                        <a:ext cx="3994238" cy="100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08543" y="15167"/>
            <a:ext cx="3753392" cy="492443"/>
          </a:xfrm>
          <a:prstGeom prst="rect">
            <a:avLst/>
          </a:prstGeom>
          <a:solidFill>
            <a:srgbClr val="F3FEB0"/>
          </a:solidFill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ẶP ĐÔI</a:t>
            </a:r>
          </a:p>
        </p:txBody>
      </p:sp>
    </p:spTree>
    <p:extLst>
      <p:ext uri="{BB962C8B-B14F-4D97-AF65-F5344CB8AC3E}">
        <p14:creationId xmlns:p14="http://schemas.microsoft.com/office/powerpoint/2010/main" val="498378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533369"/>
              </p:ext>
            </p:extLst>
          </p:nvPr>
        </p:nvGraphicFramePr>
        <p:xfrm>
          <a:off x="2783119" y="857964"/>
          <a:ext cx="3124199" cy="618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266400" progId="Equation.DSMT4">
                  <p:embed/>
                </p:oleObj>
              </mc:Choice>
              <mc:Fallback>
                <p:oleObj name="Equation" r:id="rId2" imgW="1346040" imgH="2664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83119" y="857964"/>
                        <a:ext cx="3124199" cy="6183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491137"/>
              </p:ext>
            </p:extLst>
          </p:nvPr>
        </p:nvGraphicFramePr>
        <p:xfrm>
          <a:off x="7622865" y="4224879"/>
          <a:ext cx="564727" cy="988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444240" progId="Equation.DSMT4">
                  <p:embed/>
                </p:oleObj>
              </mc:Choice>
              <mc:Fallback>
                <p:oleObj name="Equation" r:id="rId4" imgW="253800" imgH="4442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2865" y="4224879"/>
                        <a:ext cx="564727" cy="988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ubtitle 7"/>
          <p:cNvSpPr txBox="1"/>
          <p:nvPr/>
        </p:nvSpPr>
        <p:spPr>
          <a:xfrm>
            <a:off x="430192" y="755372"/>
            <a:ext cx="2945313" cy="76391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Ư(50)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</a:t>
            </a: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</a:t>
            </a: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</a:p>
        </p:txBody>
      </p:sp>
      <p:sp>
        <p:nvSpPr>
          <p:cNvPr id="21" name="Subtitle 7"/>
          <p:cNvSpPr txBox="1"/>
          <p:nvPr/>
        </p:nvSpPr>
        <p:spPr>
          <a:xfrm>
            <a:off x="430192" y="2683482"/>
            <a:ext cx="6882325" cy="73451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indent="-514350">
              <a:spcBef>
                <a:spcPct val="20000"/>
              </a:spcBef>
              <a:defRPr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</a:t>
            </a: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918175"/>
              </p:ext>
            </p:extLst>
          </p:nvPr>
        </p:nvGraphicFramePr>
        <p:xfrm>
          <a:off x="7994675" y="1375934"/>
          <a:ext cx="533612" cy="1008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687" imgH="1152564" progId="Equation.DSMT4">
                  <p:embed/>
                </p:oleObj>
              </mc:Choice>
              <mc:Fallback>
                <p:oleObj name="Equation" r:id="rId6" imgW="609687" imgH="115256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94675" y="1375934"/>
                        <a:ext cx="533612" cy="1008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ubtitle 7"/>
          <p:cNvSpPr txBox="1"/>
          <p:nvPr/>
        </p:nvSpPr>
        <p:spPr>
          <a:xfrm>
            <a:off x="430192" y="1543567"/>
            <a:ext cx="11457008" cy="7819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indent="-514350">
              <a:spcBef>
                <a:spcPct val="20000"/>
              </a:spcBef>
              <a:defRPr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</a:t>
            </a: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865975"/>
              </p:ext>
            </p:extLst>
          </p:nvPr>
        </p:nvGraphicFramePr>
        <p:xfrm>
          <a:off x="4899025" y="2557531"/>
          <a:ext cx="1588861" cy="98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560" imgH="457200" progId="Equation.DSMT4">
                  <p:embed/>
                </p:oleObj>
              </mc:Choice>
              <mc:Fallback>
                <p:oleObj name="Equation" r:id="rId8" imgW="736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99025" y="2557531"/>
                        <a:ext cx="1588861" cy="98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ubtitle 7"/>
          <p:cNvSpPr txBox="1"/>
          <p:nvPr/>
        </p:nvSpPr>
        <p:spPr>
          <a:xfrm>
            <a:off x="430192" y="3748785"/>
            <a:ext cx="2945313" cy="76391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)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Ư(24)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</a:t>
            </a: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</a:t>
            </a: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299696"/>
              </p:ext>
            </p:extLst>
          </p:nvPr>
        </p:nvGraphicFramePr>
        <p:xfrm>
          <a:off x="2812146" y="3822590"/>
          <a:ext cx="3777343" cy="650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49080" imgH="266400" progId="Equation.DSMT4">
                  <p:embed/>
                </p:oleObj>
              </mc:Choice>
              <mc:Fallback>
                <p:oleObj name="Equation" r:id="rId10" imgW="1549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12146" y="3822590"/>
                        <a:ext cx="3777343" cy="650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ubtitle 7"/>
          <p:cNvSpPr txBox="1"/>
          <p:nvPr/>
        </p:nvSpPr>
        <p:spPr>
          <a:xfrm>
            <a:off x="430191" y="4437549"/>
            <a:ext cx="11195752" cy="120413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indent="-514350">
              <a:spcBef>
                <a:spcPct val="20000"/>
              </a:spcBef>
              <a:defRPr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4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915464"/>
              </p:ext>
            </p:extLst>
          </p:nvPr>
        </p:nvGraphicFramePr>
        <p:xfrm>
          <a:off x="4899025" y="5513269"/>
          <a:ext cx="4636861" cy="995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70000" imgH="444240" progId="Equation.DSMT4">
                  <p:embed/>
                </p:oleObj>
              </mc:Choice>
              <mc:Fallback>
                <p:oleObj name="Equation" r:id="rId12" imgW="2070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99025" y="5513269"/>
                        <a:ext cx="4636861" cy="995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ubtitle 7"/>
          <p:cNvSpPr txBox="1"/>
          <p:nvPr/>
        </p:nvSpPr>
        <p:spPr>
          <a:xfrm>
            <a:off x="430483" y="5664973"/>
            <a:ext cx="5136890" cy="8248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indent="-514350">
              <a:spcBef>
                <a:spcPct val="20000"/>
              </a:spcBef>
              <a:defRPr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808543" y="15167"/>
            <a:ext cx="3753392" cy="492443"/>
          </a:xfrm>
          <a:prstGeom prst="rect">
            <a:avLst/>
          </a:prstGeom>
          <a:solidFill>
            <a:srgbClr val="F3FEB0"/>
          </a:solidFill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ẶP ĐÔI</a:t>
            </a:r>
          </a:p>
        </p:txBody>
      </p:sp>
    </p:spTree>
    <p:extLst>
      <p:ext uri="{BB962C8B-B14F-4D97-AF65-F5344CB8AC3E}">
        <p14:creationId xmlns:p14="http://schemas.microsoft.com/office/powerpoint/2010/main" val="3535928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  <p:bldP spid="11" grpId="0"/>
      <p:bldP spid="13" grpId="0"/>
      <p:bldP spid="17" grpId="0"/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7"/>
          <p:cNvSpPr txBox="1"/>
          <p:nvPr/>
        </p:nvSpPr>
        <p:spPr>
          <a:xfrm>
            <a:off x="3599556" y="349952"/>
            <a:ext cx="4896445" cy="70542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5" name="Subtitle 7"/>
          <p:cNvSpPr txBox="1"/>
          <p:nvPr/>
        </p:nvSpPr>
        <p:spPr>
          <a:xfrm>
            <a:off x="1981200" y="1219200"/>
            <a:ext cx="8077200" cy="383689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indent="-514350">
              <a:spcBef>
                <a:spcPct val="20000"/>
              </a:spcBef>
              <a:buFont typeface="Arial" panose="020B0604020202020204" pitchFamily="34" charset="0"/>
              <a:buAutoNum type="arabicPeriod"/>
              <a:defRPr/>
            </a:pP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20000"/>
              </a:spcBef>
              <a:buFont typeface="Arial" panose="020B0604020202020204" pitchFamily="34" charset="0"/>
              <a:buAutoNum type="arabicPeriod"/>
              <a:defRPr/>
            </a:pP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6" name="Picture 14" descr="info_i"/>
          <p:cNvPicPr>
            <a:picLocks noChangeAspect="1" noChangeArrowheads="1"/>
          </p:cNvPicPr>
          <p:nvPr/>
        </p:nvPicPr>
        <p:blipFill>
          <a:blip r:embed="rId2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964" y="5853113"/>
            <a:ext cx="1058862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4" descr="info_i"/>
          <p:cNvPicPr>
            <a:picLocks noChangeAspect="1" noChangeArrowheads="1"/>
          </p:cNvPicPr>
          <p:nvPr/>
        </p:nvPicPr>
        <p:blipFill>
          <a:blip r:embed="rId2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7810" y="5853112"/>
            <a:ext cx="1058862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ight Arrow Callout 7"/>
          <p:cNvSpPr/>
          <p:nvPr/>
        </p:nvSpPr>
        <p:spPr>
          <a:xfrm>
            <a:off x="541558" y="199572"/>
            <a:ext cx="3333756" cy="841287"/>
          </a:xfrm>
          <a:prstGeom prst="rightArrowCallout">
            <a:avLst>
              <a:gd name="adj1" fmla="val 25000"/>
              <a:gd name="adj2" fmla="val 25000"/>
              <a:gd name="adj3" fmla="val 25000"/>
              <a:gd name="adj4" fmla="val 83628"/>
            </a:avLst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OẠT ĐỘNG 4</a:t>
            </a:r>
          </a:p>
        </p:txBody>
      </p:sp>
      <p:sp>
        <p:nvSpPr>
          <p:cNvPr id="2" name="Rectangle 1"/>
          <p:cNvSpPr/>
          <p:nvPr/>
        </p:nvSpPr>
        <p:spPr>
          <a:xfrm>
            <a:off x="1337029" y="1519048"/>
            <a:ext cx="9984121" cy="26282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Học sinh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ôn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vi-VN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ố thập phân hữu hạn, số thập phân vô hạn tuần hoàn.</a:t>
            </a:r>
            <a:endParaRPr lang="en-US" sz="2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m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iếu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Vận dụng làm các bài tập trong SBT.</a:t>
            </a:r>
            <a:endParaRPr lang="en-US" sz="2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Chuẩn bị nội dung tiết sau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Ôn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ương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.</a:t>
            </a:r>
          </a:p>
        </p:txBody>
      </p:sp>
    </p:spTree>
    <p:extLst>
      <p:ext uri="{BB962C8B-B14F-4D97-AF65-F5344CB8AC3E}">
        <p14:creationId xmlns:p14="http://schemas.microsoft.com/office/powerpoint/2010/main" val="1224196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>
            <a:extLst>
              <a:ext uri="{FF2B5EF4-FFF2-40B4-BE49-F238E27FC236}">
                <a16:creationId xmlns:a16="http://schemas.microsoft.com/office/drawing/2014/main" id="{7F1766AE-0EA7-454A-A3CB-8DA1EBA1507B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2619375" y="2882901"/>
            <a:ext cx="1752600" cy="2849563"/>
            <a:chOff x="1707" y="1463"/>
            <a:chExt cx="848" cy="1795"/>
          </a:xfrm>
        </p:grpSpPr>
        <p:sp>
          <p:nvSpPr>
            <p:cNvPr id="23677" name="Freeform 5">
              <a:extLst>
                <a:ext uri="{FF2B5EF4-FFF2-40B4-BE49-F238E27FC236}">
                  <a16:creationId xmlns:a16="http://schemas.microsoft.com/office/drawing/2014/main" id="{ECF9A12D-0F70-4A6F-83C1-00EA5031CA2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10" y="1476"/>
              <a:ext cx="812" cy="1782"/>
            </a:xfrm>
            <a:custGeom>
              <a:avLst/>
              <a:gdLst>
                <a:gd name="T0" fmla="*/ 0 w 812"/>
                <a:gd name="T1" fmla="*/ 0 h 1782"/>
                <a:gd name="T2" fmla="*/ 141 w 812"/>
                <a:gd name="T3" fmla="*/ 32 h 1782"/>
                <a:gd name="T4" fmla="*/ 248 w 812"/>
                <a:gd name="T5" fmla="*/ 90 h 1782"/>
                <a:gd name="T6" fmla="*/ 343 w 812"/>
                <a:gd name="T7" fmla="*/ 178 h 1782"/>
                <a:gd name="T8" fmla="*/ 452 w 812"/>
                <a:gd name="T9" fmla="*/ 307 h 1782"/>
                <a:gd name="T10" fmla="*/ 554 w 812"/>
                <a:gd name="T11" fmla="*/ 484 h 1782"/>
                <a:gd name="T12" fmla="*/ 641 w 812"/>
                <a:gd name="T13" fmla="*/ 686 h 1782"/>
                <a:gd name="T14" fmla="*/ 698 w 812"/>
                <a:gd name="T15" fmla="*/ 871 h 1782"/>
                <a:gd name="T16" fmla="*/ 746 w 812"/>
                <a:gd name="T17" fmla="*/ 1081 h 1782"/>
                <a:gd name="T18" fmla="*/ 772 w 812"/>
                <a:gd name="T19" fmla="*/ 1225 h 1782"/>
                <a:gd name="T20" fmla="*/ 793 w 812"/>
                <a:gd name="T21" fmla="*/ 1387 h 1782"/>
                <a:gd name="T22" fmla="*/ 808 w 812"/>
                <a:gd name="T23" fmla="*/ 1605 h 1782"/>
                <a:gd name="T24" fmla="*/ 812 w 812"/>
                <a:gd name="T25" fmla="*/ 1774 h 1782"/>
                <a:gd name="T26" fmla="*/ 812 w 812"/>
                <a:gd name="T27" fmla="*/ 1782 h 178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12"/>
                <a:gd name="T43" fmla="*/ 0 h 1782"/>
                <a:gd name="T44" fmla="*/ 812 w 812"/>
                <a:gd name="T45" fmla="*/ 1782 h 178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12" h="1782">
                  <a:moveTo>
                    <a:pt x="0" y="0"/>
                  </a:moveTo>
                  <a:lnTo>
                    <a:pt x="141" y="32"/>
                  </a:lnTo>
                  <a:lnTo>
                    <a:pt x="248" y="90"/>
                  </a:lnTo>
                  <a:lnTo>
                    <a:pt x="343" y="178"/>
                  </a:lnTo>
                  <a:lnTo>
                    <a:pt x="452" y="307"/>
                  </a:lnTo>
                  <a:lnTo>
                    <a:pt x="554" y="484"/>
                  </a:lnTo>
                  <a:lnTo>
                    <a:pt x="641" y="686"/>
                  </a:lnTo>
                  <a:lnTo>
                    <a:pt x="698" y="871"/>
                  </a:lnTo>
                  <a:lnTo>
                    <a:pt x="746" y="1081"/>
                  </a:lnTo>
                  <a:lnTo>
                    <a:pt x="772" y="1225"/>
                  </a:lnTo>
                  <a:lnTo>
                    <a:pt x="793" y="1387"/>
                  </a:lnTo>
                  <a:lnTo>
                    <a:pt x="808" y="1605"/>
                  </a:lnTo>
                  <a:lnTo>
                    <a:pt x="812" y="1774"/>
                  </a:lnTo>
                  <a:lnTo>
                    <a:pt x="812" y="1782"/>
                  </a:lnTo>
                </a:path>
              </a:pathLst>
            </a:custGeom>
            <a:noFill/>
            <a:ln w="14288">
              <a:solidFill>
                <a:srgbClr val="808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678" name="Freeform 6">
              <a:extLst>
                <a:ext uri="{FF2B5EF4-FFF2-40B4-BE49-F238E27FC236}">
                  <a16:creationId xmlns:a16="http://schemas.microsoft.com/office/drawing/2014/main" id="{034D9553-DB3F-4AB5-84A5-E4029B757B06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7" y="1466"/>
              <a:ext cx="833" cy="1781"/>
            </a:xfrm>
            <a:custGeom>
              <a:avLst/>
              <a:gdLst>
                <a:gd name="T0" fmla="*/ 0 w 833"/>
                <a:gd name="T1" fmla="*/ 0 h 1781"/>
                <a:gd name="T2" fmla="*/ 144 w 833"/>
                <a:gd name="T3" fmla="*/ 32 h 1781"/>
                <a:gd name="T4" fmla="*/ 254 w 833"/>
                <a:gd name="T5" fmla="*/ 88 h 1781"/>
                <a:gd name="T6" fmla="*/ 352 w 833"/>
                <a:gd name="T7" fmla="*/ 177 h 1781"/>
                <a:gd name="T8" fmla="*/ 461 w 833"/>
                <a:gd name="T9" fmla="*/ 306 h 1781"/>
                <a:gd name="T10" fmla="*/ 567 w 833"/>
                <a:gd name="T11" fmla="*/ 483 h 1781"/>
                <a:gd name="T12" fmla="*/ 657 w 833"/>
                <a:gd name="T13" fmla="*/ 684 h 1781"/>
                <a:gd name="T14" fmla="*/ 714 w 833"/>
                <a:gd name="T15" fmla="*/ 870 h 1781"/>
                <a:gd name="T16" fmla="*/ 764 w 833"/>
                <a:gd name="T17" fmla="*/ 1080 h 1781"/>
                <a:gd name="T18" fmla="*/ 790 w 833"/>
                <a:gd name="T19" fmla="*/ 1225 h 1781"/>
                <a:gd name="T20" fmla="*/ 812 w 833"/>
                <a:gd name="T21" fmla="*/ 1386 h 1781"/>
                <a:gd name="T22" fmla="*/ 827 w 833"/>
                <a:gd name="T23" fmla="*/ 1604 h 1781"/>
                <a:gd name="T24" fmla="*/ 833 w 833"/>
                <a:gd name="T25" fmla="*/ 1773 h 1781"/>
                <a:gd name="T26" fmla="*/ 833 w 833"/>
                <a:gd name="T27" fmla="*/ 1781 h 178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33"/>
                <a:gd name="T43" fmla="*/ 0 h 1781"/>
                <a:gd name="T44" fmla="*/ 833 w 833"/>
                <a:gd name="T45" fmla="*/ 1781 h 178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33" h="1781">
                  <a:moveTo>
                    <a:pt x="0" y="0"/>
                  </a:moveTo>
                  <a:lnTo>
                    <a:pt x="144" y="32"/>
                  </a:lnTo>
                  <a:lnTo>
                    <a:pt x="254" y="88"/>
                  </a:lnTo>
                  <a:lnTo>
                    <a:pt x="352" y="177"/>
                  </a:lnTo>
                  <a:lnTo>
                    <a:pt x="461" y="306"/>
                  </a:lnTo>
                  <a:lnTo>
                    <a:pt x="567" y="483"/>
                  </a:lnTo>
                  <a:lnTo>
                    <a:pt x="657" y="684"/>
                  </a:lnTo>
                  <a:lnTo>
                    <a:pt x="714" y="870"/>
                  </a:lnTo>
                  <a:lnTo>
                    <a:pt x="764" y="1080"/>
                  </a:lnTo>
                  <a:lnTo>
                    <a:pt x="790" y="1225"/>
                  </a:lnTo>
                  <a:lnTo>
                    <a:pt x="812" y="1386"/>
                  </a:lnTo>
                  <a:lnTo>
                    <a:pt x="827" y="1604"/>
                  </a:lnTo>
                  <a:lnTo>
                    <a:pt x="833" y="1773"/>
                  </a:lnTo>
                  <a:lnTo>
                    <a:pt x="833" y="1781"/>
                  </a:lnTo>
                </a:path>
              </a:pathLst>
            </a:cu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679" name="Freeform 7">
              <a:extLst>
                <a:ext uri="{FF2B5EF4-FFF2-40B4-BE49-F238E27FC236}">
                  <a16:creationId xmlns:a16="http://schemas.microsoft.com/office/drawing/2014/main" id="{4A20C3A3-3CA7-4B01-BEFC-F077AD3FF7F9}"/>
                </a:ext>
              </a:extLst>
            </p:cNvPr>
            <p:cNvSpPr>
              <a:spLocks/>
            </p:cNvSpPr>
            <p:nvPr/>
          </p:nvSpPr>
          <p:spPr bwMode="auto">
            <a:xfrm>
              <a:off x="1716" y="1463"/>
              <a:ext cx="839" cy="1775"/>
            </a:xfrm>
            <a:custGeom>
              <a:avLst/>
              <a:gdLst>
                <a:gd name="T0" fmla="*/ 0 w 839"/>
                <a:gd name="T1" fmla="*/ 0 h 1775"/>
                <a:gd name="T2" fmla="*/ 146 w 839"/>
                <a:gd name="T3" fmla="*/ 32 h 1775"/>
                <a:gd name="T4" fmla="*/ 257 w 839"/>
                <a:gd name="T5" fmla="*/ 88 h 1775"/>
                <a:gd name="T6" fmla="*/ 355 w 839"/>
                <a:gd name="T7" fmla="*/ 176 h 1775"/>
                <a:gd name="T8" fmla="*/ 466 w 839"/>
                <a:gd name="T9" fmla="*/ 306 h 1775"/>
                <a:gd name="T10" fmla="*/ 571 w 839"/>
                <a:gd name="T11" fmla="*/ 482 h 1775"/>
                <a:gd name="T12" fmla="*/ 662 w 839"/>
                <a:gd name="T13" fmla="*/ 684 h 1775"/>
                <a:gd name="T14" fmla="*/ 720 w 839"/>
                <a:gd name="T15" fmla="*/ 868 h 1775"/>
                <a:gd name="T16" fmla="*/ 770 w 839"/>
                <a:gd name="T17" fmla="*/ 1075 h 1775"/>
                <a:gd name="T18" fmla="*/ 797 w 839"/>
                <a:gd name="T19" fmla="*/ 1221 h 1775"/>
                <a:gd name="T20" fmla="*/ 818 w 839"/>
                <a:gd name="T21" fmla="*/ 1383 h 1775"/>
                <a:gd name="T22" fmla="*/ 834 w 839"/>
                <a:gd name="T23" fmla="*/ 1599 h 1775"/>
                <a:gd name="T24" fmla="*/ 839 w 839"/>
                <a:gd name="T25" fmla="*/ 1769 h 1775"/>
                <a:gd name="T26" fmla="*/ 839 w 839"/>
                <a:gd name="T27" fmla="*/ 1775 h 177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39"/>
                <a:gd name="T43" fmla="*/ 0 h 1775"/>
                <a:gd name="T44" fmla="*/ 839 w 839"/>
                <a:gd name="T45" fmla="*/ 1775 h 1775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39" h="1775">
                  <a:moveTo>
                    <a:pt x="0" y="0"/>
                  </a:moveTo>
                  <a:lnTo>
                    <a:pt x="146" y="32"/>
                  </a:lnTo>
                  <a:lnTo>
                    <a:pt x="257" y="88"/>
                  </a:lnTo>
                  <a:lnTo>
                    <a:pt x="355" y="176"/>
                  </a:lnTo>
                  <a:lnTo>
                    <a:pt x="466" y="306"/>
                  </a:lnTo>
                  <a:lnTo>
                    <a:pt x="571" y="482"/>
                  </a:lnTo>
                  <a:lnTo>
                    <a:pt x="662" y="684"/>
                  </a:lnTo>
                  <a:lnTo>
                    <a:pt x="720" y="868"/>
                  </a:lnTo>
                  <a:lnTo>
                    <a:pt x="770" y="1075"/>
                  </a:lnTo>
                  <a:lnTo>
                    <a:pt x="797" y="1221"/>
                  </a:lnTo>
                  <a:lnTo>
                    <a:pt x="818" y="1383"/>
                  </a:lnTo>
                  <a:lnTo>
                    <a:pt x="834" y="1599"/>
                  </a:lnTo>
                  <a:lnTo>
                    <a:pt x="839" y="1769"/>
                  </a:lnTo>
                  <a:lnTo>
                    <a:pt x="839" y="1775"/>
                  </a:lnTo>
                </a:path>
              </a:pathLst>
            </a:custGeom>
            <a:noFill/>
            <a:ln w="14288">
              <a:solidFill>
                <a:srgbClr val="808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grpSp>
        <p:nvGrpSpPr>
          <p:cNvPr id="3" name="Group 8">
            <a:extLst>
              <a:ext uri="{FF2B5EF4-FFF2-40B4-BE49-F238E27FC236}">
                <a16:creationId xmlns:a16="http://schemas.microsoft.com/office/drawing/2014/main" id="{1F99E610-1A0C-4E5D-8FA5-D4FC1C3B0074}"/>
              </a:ext>
            </a:extLst>
          </p:cNvPr>
          <p:cNvGrpSpPr>
            <a:grpSpLocks/>
          </p:cNvGrpSpPr>
          <p:nvPr/>
        </p:nvGrpSpPr>
        <p:grpSpPr bwMode="auto">
          <a:xfrm>
            <a:off x="2882900" y="1282700"/>
            <a:ext cx="3048000" cy="3200400"/>
            <a:chOff x="1247" y="1008"/>
            <a:chExt cx="915" cy="932"/>
          </a:xfrm>
        </p:grpSpPr>
        <p:sp>
          <p:nvSpPr>
            <p:cNvPr id="23653" name="Freeform 9">
              <a:extLst>
                <a:ext uri="{FF2B5EF4-FFF2-40B4-BE49-F238E27FC236}">
                  <a16:creationId xmlns:a16="http://schemas.microsoft.com/office/drawing/2014/main" id="{96623640-46CC-4B18-8C86-947E045B6DFC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9" y="1130"/>
              <a:ext cx="674" cy="693"/>
            </a:xfrm>
            <a:custGeom>
              <a:avLst/>
              <a:gdLst>
                <a:gd name="T0" fmla="*/ 246 w 674"/>
                <a:gd name="T1" fmla="*/ 38 h 693"/>
                <a:gd name="T2" fmla="*/ 220 w 674"/>
                <a:gd name="T3" fmla="*/ 42 h 693"/>
                <a:gd name="T4" fmla="*/ 165 w 674"/>
                <a:gd name="T5" fmla="*/ 61 h 693"/>
                <a:gd name="T6" fmla="*/ 136 w 674"/>
                <a:gd name="T7" fmla="*/ 75 h 693"/>
                <a:gd name="T8" fmla="*/ 101 w 674"/>
                <a:gd name="T9" fmla="*/ 83 h 693"/>
                <a:gd name="T10" fmla="*/ 45 w 674"/>
                <a:gd name="T11" fmla="*/ 108 h 693"/>
                <a:gd name="T12" fmla="*/ 30 w 674"/>
                <a:gd name="T13" fmla="*/ 177 h 693"/>
                <a:gd name="T14" fmla="*/ 3 w 674"/>
                <a:gd name="T15" fmla="*/ 215 h 693"/>
                <a:gd name="T16" fmla="*/ 0 w 674"/>
                <a:gd name="T17" fmla="*/ 279 h 693"/>
                <a:gd name="T18" fmla="*/ 195 w 674"/>
                <a:gd name="T19" fmla="*/ 341 h 693"/>
                <a:gd name="T20" fmla="*/ 163 w 674"/>
                <a:gd name="T21" fmla="*/ 366 h 693"/>
                <a:gd name="T22" fmla="*/ 181 w 674"/>
                <a:gd name="T23" fmla="*/ 382 h 693"/>
                <a:gd name="T24" fmla="*/ 199 w 674"/>
                <a:gd name="T25" fmla="*/ 396 h 693"/>
                <a:gd name="T26" fmla="*/ 223 w 674"/>
                <a:gd name="T27" fmla="*/ 416 h 693"/>
                <a:gd name="T28" fmla="*/ 209 w 674"/>
                <a:gd name="T29" fmla="*/ 440 h 693"/>
                <a:gd name="T30" fmla="*/ 222 w 674"/>
                <a:gd name="T31" fmla="*/ 432 h 693"/>
                <a:gd name="T32" fmla="*/ 250 w 674"/>
                <a:gd name="T33" fmla="*/ 442 h 693"/>
                <a:gd name="T34" fmla="*/ 270 w 674"/>
                <a:gd name="T35" fmla="*/ 476 h 693"/>
                <a:gd name="T36" fmla="*/ 307 w 674"/>
                <a:gd name="T37" fmla="*/ 693 h 693"/>
                <a:gd name="T38" fmla="*/ 340 w 674"/>
                <a:gd name="T39" fmla="*/ 652 h 693"/>
                <a:gd name="T40" fmla="*/ 366 w 674"/>
                <a:gd name="T41" fmla="*/ 647 h 693"/>
                <a:gd name="T42" fmla="*/ 425 w 674"/>
                <a:gd name="T43" fmla="*/ 638 h 693"/>
                <a:gd name="T44" fmla="*/ 454 w 674"/>
                <a:gd name="T45" fmla="*/ 618 h 693"/>
                <a:gd name="T46" fmla="*/ 508 w 674"/>
                <a:gd name="T47" fmla="*/ 633 h 693"/>
                <a:gd name="T48" fmla="*/ 564 w 674"/>
                <a:gd name="T49" fmla="*/ 594 h 693"/>
                <a:gd name="T50" fmla="*/ 543 w 674"/>
                <a:gd name="T51" fmla="*/ 505 h 693"/>
                <a:gd name="T52" fmla="*/ 561 w 674"/>
                <a:gd name="T53" fmla="*/ 465 h 693"/>
                <a:gd name="T54" fmla="*/ 582 w 674"/>
                <a:gd name="T55" fmla="*/ 405 h 693"/>
                <a:gd name="T56" fmla="*/ 674 w 674"/>
                <a:gd name="T57" fmla="*/ 325 h 693"/>
                <a:gd name="T58" fmla="*/ 606 w 674"/>
                <a:gd name="T59" fmla="*/ 289 h 693"/>
                <a:gd name="T60" fmla="*/ 566 w 674"/>
                <a:gd name="T61" fmla="*/ 219 h 693"/>
                <a:gd name="T62" fmla="*/ 582 w 674"/>
                <a:gd name="T63" fmla="*/ 100 h 693"/>
                <a:gd name="T64" fmla="*/ 517 w 674"/>
                <a:gd name="T65" fmla="*/ 65 h 693"/>
                <a:gd name="T66" fmla="*/ 447 w 674"/>
                <a:gd name="T67" fmla="*/ 81 h 693"/>
                <a:gd name="T68" fmla="*/ 433 w 674"/>
                <a:gd name="T69" fmla="*/ 27 h 693"/>
                <a:gd name="T70" fmla="*/ 368 w 674"/>
                <a:gd name="T71" fmla="*/ 11 h 693"/>
                <a:gd name="T72" fmla="*/ 316 w 674"/>
                <a:gd name="T73" fmla="*/ 0 h 69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74"/>
                <a:gd name="T112" fmla="*/ 0 h 693"/>
                <a:gd name="T113" fmla="*/ 674 w 674"/>
                <a:gd name="T114" fmla="*/ 693 h 69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74" h="693">
                  <a:moveTo>
                    <a:pt x="279" y="157"/>
                  </a:moveTo>
                  <a:lnTo>
                    <a:pt x="246" y="38"/>
                  </a:lnTo>
                  <a:lnTo>
                    <a:pt x="267" y="215"/>
                  </a:lnTo>
                  <a:lnTo>
                    <a:pt x="220" y="42"/>
                  </a:lnTo>
                  <a:lnTo>
                    <a:pt x="236" y="186"/>
                  </a:lnTo>
                  <a:lnTo>
                    <a:pt x="165" y="61"/>
                  </a:lnTo>
                  <a:lnTo>
                    <a:pt x="222" y="223"/>
                  </a:lnTo>
                  <a:lnTo>
                    <a:pt x="136" y="75"/>
                  </a:lnTo>
                  <a:lnTo>
                    <a:pt x="206" y="243"/>
                  </a:lnTo>
                  <a:lnTo>
                    <a:pt x="101" y="83"/>
                  </a:lnTo>
                  <a:lnTo>
                    <a:pt x="199" y="254"/>
                  </a:lnTo>
                  <a:lnTo>
                    <a:pt x="45" y="108"/>
                  </a:lnTo>
                  <a:lnTo>
                    <a:pt x="190" y="264"/>
                  </a:lnTo>
                  <a:lnTo>
                    <a:pt x="30" y="177"/>
                  </a:lnTo>
                  <a:lnTo>
                    <a:pt x="175" y="281"/>
                  </a:lnTo>
                  <a:lnTo>
                    <a:pt x="3" y="215"/>
                  </a:lnTo>
                  <a:lnTo>
                    <a:pt x="157" y="300"/>
                  </a:lnTo>
                  <a:lnTo>
                    <a:pt x="0" y="279"/>
                  </a:lnTo>
                  <a:lnTo>
                    <a:pt x="183" y="322"/>
                  </a:lnTo>
                  <a:lnTo>
                    <a:pt x="195" y="341"/>
                  </a:lnTo>
                  <a:lnTo>
                    <a:pt x="3" y="382"/>
                  </a:lnTo>
                  <a:lnTo>
                    <a:pt x="163" y="366"/>
                  </a:lnTo>
                  <a:lnTo>
                    <a:pt x="22" y="405"/>
                  </a:lnTo>
                  <a:lnTo>
                    <a:pt x="181" y="382"/>
                  </a:lnTo>
                  <a:lnTo>
                    <a:pt x="30" y="465"/>
                  </a:lnTo>
                  <a:lnTo>
                    <a:pt x="199" y="396"/>
                  </a:lnTo>
                  <a:lnTo>
                    <a:pt x="57" y="496"/>
                  </a:lnTo>
                  <a:lnTo>
                    <a:pt x="223" y="416"/>
                  </a:lnTo>
                  <a:lnTo>
                    <a:pt x="42" y="561"/>
                  </a:lnTo>
                  <a:lnTo>
                    <a:pt x="209" y="440"/>
                  </a:lnTo>
                  <a:lnTo>
                    <a:pt x="83" y="610"/>
                  </a:lnTo>
                  <a:lnTo>
                    <a:pt x="222" y="432"/>
                  </a:lnTo>
                  <a:lnTo>
                    <a:pt x="152" y="586"/>
                  </a:lnTo>
                  <a:lnTo>
                    <a:pt x="250" y="442"/>
                  </a:lnTo>
                  <a:lnTo>
                    <a:pt x="225" y="627"/>
                  </a:lnTo>
                  <a:lnTo>
                    <a:pt x="270" y="476"/>
                  </a:lnTo>
                  <a:lnTo>
                    <a:pt x="293" y="556"/>
                  </a:lnTo>
                  <a:lnTo>
                    <a:pt x="307" y="693"/>
                  </a:lnTo>
                  <a:lnTo>
                    <a:pt x="307" y="494"/>
                  </a:lnTo>
                  <a:lnTo>
                    <a:pt x="340" y="652"/>
                  </a:lnTo>
                  <a:lnTo>
                    <a:pt x="323" y="480"/>
                  </a:lnTo>
                  <a:lnTo>
                    <a:pt x="366" y="647"/>
                  </a:lnTo>
                  <a:lnTo>
                    <a:pt x="346" y="482"/>
                  </a:lnTo>
                  <a:lnTo>
                    <a:pt x="425" y="638"/>
                  </a:lnTo>
                  <a:lnTo>
                    <a:pt x="374" y="482"/>
                  </a:lnTo>
                  <a:lnTo>
                    <a:pt x="454" y="618"/>
                  </a:lnTo>
                  <a:lnTo>
                    <a:pt x="394" y="467"/>
                  </a:lnTo>
                  <a:lnTo>
                    <a:pt x="508" y="633"/>
                  </a:lnTo>
                  <a:lnTo>
                    <a:pt x="419" y="469"/>
                  </a:lnTo>
                  <a:lnTo>
                    <a:pt x="564" y="594"/>
                  </a:lnTo>
                  <a:lnTo>
                    <a:pt x="403" y="434"/>
                  </a:lnTo>
                  <a:lnTo>
                    <a:pt x="543" y="505"/>
                  </a:lnTo>
                  <a:lnTo>
                    <a:pt x="394" y="399"/>
                  </a:lnTo>
                  <a:lnTo>
                    <a:pt x="561" y="465"/>
                  </a:lnTo>
                  <a:lnTo>
                    <a:pt x="412" y="378"/>
                  </a:lnTo>
                  <a:lnTo>
                    <a:pt x="582" y="405"/>
                  </a:lnTo>
                  <a:lnTo>
                    <a:pt x="396" y="359"/>
                  </a:lnTo>
                  <a:lnTo>
                    <a:pt x="674" y="325"/>
                  </a:lnTo>
                  <a:lnTo>
                    <a:pt x="429" y="332"/>
                  </a:lnTo>
                  <a:lnTo>
                    <a:pt x="606" y="289"/>
                  </a:lnTo>
                  <a:lnTo>
                    <a:pt x="374" y="322"/>
                  </a:lnTo>
                  <a:lnTo>
                    <a:pt x="566" y="219"/>
                  </a:lnTo>
                  <a:lnTo>
                    <a:pt x="360" y="306"/>
                  </a:lnTo>
                  <a:lnTo>
                    <a:pt x="582" y="100"/>
                  </a:lnTo>
                  <a:lnTo>
                    <a:pt x="379" y="273"/>
                  </a:lnTo>
                  <a:lnTo>
                    <a:pt x="517" y="65"/>
                  </a:lnTo>
                  <a:lnTo>
                    <a:pt x="384" y="248"/>
                  </a:lnTo>
                  <a:lnTo>
                    <a:pt x="447" y="81"/>
                  </a:lnTo>
                  <a:lnTo>
                    <a:pt x="360" y="243"/>
                  </a:lnTo>
                  <a:lnTo>
                    <a:pt x="433" y="27"/>
                  </a:lnTo>
                  <a:lnTo>
                    <a:pt x="335" y="233"/>
                  </a:lnTo>
                  <a:lnTo>
                    <a:pt x="368" y="11"/>
                  </a:lnTo>
                  <a:lnTo>
                    <a:pt x="316" y="231"/>
                  </a:lnTo>
                  <a:lnTo>
                    <a:pt x="316" y="0"/>
                  </a:lnTo>
                  <a:lnTo>
                    <a:pt x="279" y="157"/>
                  </a:lnTo>
                  <a:close/>
                </a:path>
              </a:pathLst>
            </a:custGeom>
            <a:solidFill>
              <a:srgbClr val="4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grpSp>
          <p:nvGrpSpPr>
            <p:cNvPr id="23654" name="Group 10">
              <a:extLst>
                <a:ext uri="{FF2B5EF4-FFF2-40B4-BE49-F238E27FC236}">
                  <a16:creationId xmlns:a16="http://schemas.microsoft.com/office/drawing/2014/main" id="{A5A047A4-6923-4DDC-BCE5-2964AB5BF5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12" y="1026"/>
              <a:ext cx="426" cy="886"/>
              <a:chOff x="1712" y="1026"/>
              <a:chExt cx="426" cy="886"/>
            </a:xfrm>
          </p:grpSpPr>
          <p:sp>
            <p:nvSpPr>
              <p:cNvPr id="23673" name="Freeform 11">
                <a:extLst>
                  <a:ext uri="{FF2B5EF4-FFF2-40B4-BE49-F238E27FC236}">
                    <a16:creationId xmlns:a16="http://schemas.microsoft.com/office/drawing/2014/main" id="{26C64636-8D8F-4B7E-9AC9-3E40A1340B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3" y="1310"/>
                <a:ext cx="421" cy="153"/>
              </a:xfrm>
              <a:custGeom>
                <a:avLst/>
                <a:gdLst>
                  <a:gd name="T0" fmla="*/ 0 w 421"/>
                  <a:gd name="T1" fmla="*/ 153 h 153"/>
                  <a:gd name="T2" fmla="*/ 389 w 421"/>
                  <a:gd name="T3" fmla="*/ 0 h 153"/>
                  <a:gd name="T4" fmla="*/ 216 w 421"/>
                  <a:gd name="T5" fmla="*/ 81 h 153"/>
                  <a:gd name="T6" fmla="*/ 421 w 421"/>
                  <a:gd name="T7" fmla="*/ 47 h 153"/>
                  <a:gd name="T8" fmla="*/ 0 w 421"/>
                  <a:gd name="T9" fmla="*/ 153 h 1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1"/>
                  <a:gd name="T16" fmla="*/ 0 h 153"/>
                  <a:gd name="T17" fmla="*/ 421 w 421"/>
                  <a:gd name="T18" fmla="*/ 153 h 1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1" h="153">
                    <a:moveTo>
                      <a:pt x="0" y="153"/>
                    </a:moveTo>
                    <a:lnTo>
                      <a:pt x="389" y="0"/>
                    </a:lnTo>
                    <a:lnTo>
                      <a:pt x="216" y="81"/>
                    </a:lnTo>
                    <a:lnTo>
                      <a:pt x="421" y="47"/>
                    </a:lnTo>
                    <a:lnTo>
                      <a:pt x="0" y="153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23674" name="Freeform 12">
                <a:extLst>
                  <a:ext uri="{FF2B5EF4-FFF2-40B4-BE49-F238E27FC236}">
                    <a16:creationId xmlns:a16="http://schemas.microsoft.com/office/drawing/2014/main" id="{8B568BBA-B6B3-4C20-A784-7720FEDBFB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7" y="1475"/>
                <a:ext cx="421" cy="154"/>
              </a:xfrm>
              <a:custGeom>
                <a:avLst/>
                <a:gdLst>
                  <a:gd name="T0" fmla="*/ 0 w 421"/>
                  <a:gd name="T1" fmla="*/ 0 h 154"/>
                  <a:gd name="T2" fmla="*/ 389 w 421"/>
                  <a:gd name="T3" fmla="*/ 154 h 154"/>
                  <a:gd name="T4" fmla="*/ 216 w 421"/>
                  <a:gd name="T5" fmla="*/ 73 h 154"/>
                  <a:gd name="T6" fmla="*/ 421 w 421"/>
                  <a:gd name="T7" fmla="*/ 107 h 154"/>
                  <a:gd name="T8" fmla="*/ 0 w 421"/>
                  <a:gd name="T9" fmla="*/ 0 h 1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1"/>
                  <a:gd name="T16" fmla="*/ 0 h 154"/>
                  <a:gd name="T17" fmla="*/ 421 w 421"/>
                  <a:gd name="T18" fmla="*/ 154 h 1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1" h="154">
                    <a:moveTo>
                      <a:pt x="0" y="0"/>
                    </a:moveTo>
                    <a:lnTo>
                      <a:pt x="389" y="154"/>
                    </a:lnTo>
                    <a:lnTo>
                      <a:pt x="216" y="73"/>
                    </a:lnTo>
                    <a:lnTo>
                      <a:pt x="421" y="10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23675" name="Freeform 13">
                <a:extLst>
                  <a:ext uri="{FF2B5EF4-FFF2-40B4-BE49-F238E27FC236}">
                    <a16:creationId xmlns:a16="http://schemas.microsoft.com/office/drawing/2014/main" id="{FEC90BFE-D9C9-4D86-8A11-4F3E6DB29C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2" y="1482"/>
                <a:ext cx="151" cy="430"/>
              </a:xfrm>
              <a:custGeom>
                <a:avLst/>
                <a:gdLst>
                  <a:gd name="T0" fmla="*/ 0 w 151"/>
                  <a:gd name="T1" fmla="*/ 0 h 430"/>
                  <a:gd name="T2" fmla="*/ 151 w 151"/>
                  <a:gd name="T3" fmla="*/ 398 h 430"/>
                  <a:gd name="T4" fmla="*/ 72 w 151"/>
                  <a:gd name="T5" fmla="*/ 220 h 430"/>
                  <a:gd name="T6" fmla="*/ 105 w 151"/>
                  <a:gd name="T7" fmla="*/ 430 h 430"/>
                  <a:gd name="T8" fmla="*/ 0 w 151"/>
                  <a:gd name="T9" fmla="*/ 0 h 4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1"/>
                  <a:gd name="T16" fmla="*/ 0 h 430"/>
                  <a:gd name="T17" fmla="*/ 151 w 151"/>
                  <a:gd name="T18" fmla="*/ 430 h 4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1" h="430">
                    <a:moveTo>
                      <a:pt x="0" y="0"/>
                    </a:moveTo>
                    <a:lnTo>
                      <a:pt x="151" y="398"/>
                    </a:lnTo>
                    <a:lnTo>
                      <a:pt x="72" y="220"/>
                    </a:lnTo>
                    <a:lnTo>
                      <a:pt x="105" y="43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23676" name="Freeform 14">
                <a:extLst>
                  <a:ext uri="{FF2B5EF4-FFF2-40B4-BE49-F238E27FC236}">
                    <a16:creationId xmlns:a16="http://schemas.microsoft.com/office/drawing/2014/main" id="{2373FD20-184E-4833-A935-5DF3DC1FA5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2" y="1026"/>
                <a:ext cx="151" cy="431"/>
              </a:xfrm>
              <a:custGeom>
                <a:avLst/>
                <a:gdLst>
                  <a:gd name="T0" fmla="*/ 0 w 151"/>
                  <a:gd name="T1" fmla="*/ 431 h 431"/>
                  <a:gd name="T2" fmla="*/ 151 w 151"/>
                  <a:gd name="T3" fmla="*/ 33 h 431"/>
                  <a:gd name="T4" fmla="*/ 72 w 151"/>
                  <a:gd name="T5" fmla="*/ 210 h 431"/>
                  <a:gd name="T6" fmla="*/ 105 w 151"/>
                  <a:gd name="T7" fmla="*/ 0 h 431"/>
                  <a:gd name="T8" fmla="*/ 0 w 151"/>
                  <a:gd name="T9" fmla="*/ 431 h 43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1"/>
                  <a:gd name="T16" fmla="*/ 0 h 431"/>
                  <a:gd name="T17" fmla="*/ 151 w 151"/>
                  <a:gd name="T18" fmla="*/ 431 h 43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1" h="431">
                    <a:moveTo>
                      <a:pt x="0" y="431"/>
                    </a:moveTo>
                    <a:lnTo>
                      <a:pt x="151" y="33"/>
                    </a:lnTo>
                    <a:lnTo>
                      <a:pt x="72" y="210"/>
                    </a:lnTo>
                    <a:lnTo>
                      <a:pt x="105" y="0"/>
                    </a:lnTo>
                    <a:lnTo>
                      <a:pt x="0" y="431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</p:grpSp>
        <p:grpSp>
          <p:nvGrpSpPr>
            <p:cNvPr id="23655" name="Group 15">
              <a:extLst>
                <a:ext uri="{FF2B5EF4-FFF2-40B4-BE49-F238E27FC236}">
                  <a16:creationId xmlns:a16="http://schemas.microsoft.com/office/drawing/2014/main" id="{A52074AC-D108-48C5-A6F9-9D00E2778F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47" y="1008"/>
              <a:ext cx="915" cy="932"/>
              <a:chOff x="1247" y="1008"/>
              <a:chExt cx="915" cy="932"/>
            </a:xfrm>
          </p:grpSpPr>
          <p:grpSp>
            <p:nvGrpSpPr>
              <p:cNvPr id="23659" name="Group 16">
                <a:extLst>
                  <a:ext uri="{FF2B5EF4-FFF2-40B4-BE49-F238E27FC236}">
                    <a16:creationId xmlns:a16="http://schemas.microsoft.com/office/drawing/2014/main" id="{D36E79D3-9B4B-4F68-A26E-B0B03D63C4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72" y="1489"/>
                <a:ext cx="665" cy="341"/>
                <a:chOff x="1372" y="1489"/>
                <a:chExt cx="665" cy="341"/>
              </a:xfrm>
            </p:grpSpPr>
            <p:sp>
              <p:nvSpPr>
                <p:cNvPr id="23671" name="Freeform 17">
                  <a:extLst>
                    <a:ext uri="{FF2B5EF4-FFF2-40B4-BE49-F238E27FC236}">
                      <a16:creationId xmlns:a16="http://schemas.microsoft.com/office/drawing/2014/main" id="{2C5272B0-5771-4AFE-B767-ED4C0E630E8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2" y="1489"/>
                  <a:ext cx="308" cy="341"/>
                </a:xfrm>
                <a:custGeom>
                  <a:avLst/>
                  <a:gdLst>
                    <a:gd name="T0" fmla="*/ 308 w 308"/>
                    <a:gd name="T1" fmla="*/ 0 h 341"/>
                    <a:gd name="T2" fmla="*/ 109 w 308"/>
                    <a:gd name="T3" fmla="*/ 341 h 341"/>
                    <a:gd name="T4" fmla="*/ 204 w 308"/>
                    <a:gd name="T5" fmla="*/ 148 h 341"/>
                    <a:gd name="T6" fmla="*/ 19 w 308"/>
                    <a:gd name="T7" fmla="*/ 341 h 341"/>
                    <a:gd name="T8" fmla="*/ 174 w 308"/>
                    <a:gd name="T9" fmla="*/ 128 h 341"/>
                    <a:gd name="T10" fmla="*/ 0 w 308"/>
                    <a:gd name="T11" fmla="*/ 228 h 341"/>
                    <a:gd name="T12" fmla="*/ 308 w 308"/>
                    <a:gd name="T13" fmla="*/ 0 h 34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8"/>
                    <a:gd name="T22" fmla="*/ 0 h 341"/>
                    <a:gd name="T23" fmla="*/ 308 w 308"/>
                    <a:gd name="T24" fmla="*/ 341 h 34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8" h="341">
                      <a:moveTo>
                        <a:pt x="308" y="0"/>
                      </a:moveTo>
                      <a:lnTo>
                        <a:pt x="109" y="341"/>
                      </a:lnTo>
                      <a:lnTo>
                        <a:pt x="204" y="148"/>
                      </a:lnTo>
                      <a:lnTo>
                        <a:pt x="19" y="341"/>
                      </a:lnTo>
                      <a:lnTo>
                        <a:pt x="174" y="128"/>
                      </a:lnTo>
                      <a:lnTo>
                        <a:pt x="0" y="228"/>
                      </a:lnTo>
                      <a:lnTo>
                        <a:pt x="308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72" name="Freeform 18">
                  <a:extLst>
                    <a:ext uri="{FF2B5EF4-FFF2-40B4-BE49-F238E27FC236}">
                      <a16:creationId xmlns:a16="http://schemas.microsoft.com/office/drawing/2014/main" id="{049FE7C8-D4A3-4945-B491-AD86DCDCDF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8" y="1489"/>
                  <a:ext cx="309" cy="341"/>
                </a:xfrm>
                <a:custGeom>
                  <a:avLst/>
                  <a:gdLst>
                    <a:gd name="T0" fmla="*/ 0 w 309"/>
                    <a:gd name="T1" fmla="*/ 0 h 341"/>
                    <a:gd name="T2" fmla="*/ 200 w 309"/>
                    <a:gd name="T3" fmla="*/ 341 h 341"/>
                    <a:gd name="T4" fmla="*/ 104 w 309"/>
                    <a:gd name="T5" fmla="*/ 148 h 341"/>
                    <a:gd name="T6" fmla="*/ 290 w 309"/>
                    <a:gd name="T7" fmla="*/ 341 h 341"/>
                    <a:gd name="T8" fmla="*/ 135 w 309"/>
                    <a:gd name="T9" fmla="*/ 128 h 341"/>
                    <a:gd name="T10" fmla="*/ 309 w 309"/>
                    <a:gd name="T11" fmla="*/ 228 h 341"/>
                    <a:gd name="T12" fmla="*/ 0 w 309"/>
                    <a:gd name="T13" fmla="*/ 0 h 34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9"/>
                    <a:gd name="T22" fmla="*/ 0 h 341"/>
                    <a:gd name="T23" fmla="*/ 309 w 309"/>
                    <a:gd name="T24" fmla="*/ 341 h 34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9" h="341">
                      <a:moveTo>
                        <a:pt x="0" y="0"/>
                      </a:moveTo>
                      <a:lnTo>
                        <a:pt x="200" y="341"/>
                      </a:lnTo>
                      <a:lnTo>
                        <a:pt x="104" y="148"/>
                      </a:lnTo>
                      <a:lnTo>
                        <a:pt x="290" y="341"/>
                      </a:lnTo>
                      <a:lnTo>
                        <a:pt x="135" y="128"/>
                      </a:lnTo>
                      <a:lnTo>
                        <a:pt x="309" y="22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</p:grpSp>
          <p:grpSp>
            <p:nvGrpSpPr>
              <p:cNvPr id="23660" name="Group 19">
                <a:extLst>
                  <a:ext uri="{FF2B5EF4-FFF2-40B4-BE49-F238E27FC236}">
                    <a16:creationId xmlns:a16="http://schemas.microsoft.com/office/drawing/2014/main" id="{883F0B07-4CCF-4ED4-8DC6-677EE463B23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47" y="1008"/>
                <a:ext cx="915" cy="932"/>
                <a:chOff x="1247" y="1008"/>
                <a:chExt cx="915" cy="932"/>
              </a:xfrm>
            </p:grpSpPr>
            <p:sp>
              <p:nvSpPr>
                <p:cNvPr id="23661" name="Freeform 20">
                  <a:extLst>
                    <a:ext uri="{FF2B5EF4-FFF2-40B4-BE49-F238E27FC236}">
                      <a16:creationId xmlns:a16="http://schemas.microsoft.com/office/drawing/2014/main" id="{2D8D494E-6FA4-4985-9D51-4A3348BDE3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65" y="1317"/>
                  <a:ext cx="421" cy="153"/>
                </a:xfrm>
                <a:custGeom>
                  <a:avLst/>
                  <a:gdLst>
                    <a:gd name="T0" fmla="*/ 421 w 421"/>
                    <a:gd name="T1" fmla="*/ 153 h 153"/>
                    <a:gd name="T2" fmla="*/ 32 w 421"/>
                    <a:gd name="T3" fmla="*/ 0 h 153"/>
                    <a:gd name="T4" fmla="*/ 205 w 421"/>
                    <a:gd name="T5" fmla="*/ 79 h 153"/>
                    <a:gd name="T6" fmla="*/ 0 w 421"/>
                    <a:gd name="T7" fmla="*/ 46 h 153"/>
                    <a:gd name="T8" fmla="*/ 421 w 421"/>
                    <a:gd name="T9" fmla="*/ 153 h 15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21"/>
                    <a:gd name="T16" fmla="*/ 0 h 153"/>
                    <a:gd name="T17" fmla="*/ 421 w 421"/>
                    <a:gd name="T18" fmla="*/ 153 h 15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21" h="153">
                      <a:moveTo>
                        <a:pt x="421" y="153"/>
                      </a:moveTo>
                      <a:lnTo>
                        <a:pt x="32" y="0"/>
                      </a:lnTo>
                      <a:lnTo>
                        <a:pt x="205" y="79"/>
                      </a:lnTo>
                      <a:lnTo>
                        <a:pt x="0" y="46"/>
                      </a:lnTo>
                      <a:lnTo>
                        <a:pt x="421" y="153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62" name="Freeform 21">
                  <a:extLst>
                    <a:ext uri="{FF2B5EF4-FFF2-40B4-BE49-F238E27FC236}">
                      <a16:creationId xmlns:a16="http://schemas.microsoft.com/office/drawing/2014/main" id="{68A81D05-9397-469C-A1FF-603B7822057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61" y="1481"/>
                  <a:ext cx="421" cy="154"/>
                </a:xfrm>
                <a:custGeom>
                  <a:avLst/>
                  <a:gdLst>
                    <a:gd name="T0" fmla="*/ 421 w 421"/>
                    <a:gd name="T1" fmla="*/ 0 h 154"/>
                    <a:gd name="T2" fmla="*/ 32 w 421"/>
                    <a:gd name="T3" fmla="*/ 154 h 154"/>
                    <a:gd name="T4" fmla="*/ 205 w 421"/>
                    <a:gd name="T5" fmla="*/ 74 h 154"/>
                    <a:gd name="T6" fmla="*/ 0 w 421"/>
                    <a:gd name="T7" fmla="*/ 107 h 154"/>
                    <a:gd name="T8" fmla="*/ 421 w 421"/>
                    <a:gd name="T9" fmla="*/ 0 h 15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21"/>
                    <a:gd name="T16" fmla="*/ 0 h 154"/>
                    <a:gd name="T17" fmla="*/ 421 w 421"/>
                    <a:gd name="T18" fmla="*/ 154 h 15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21" h="154">
                      <a:moveTo>
                        <a:pt x="421" y="0"/>
                      </a:moveTo>
                      <a:lnTo>
                        <a:pt x="32" y="154"/>
                      </a:lnTo>
                      <a:lnTo>
                        <a:pt x="205" y="74"/>
                      </a:lnTo>
                      <a:lnTo>
                        <a:pt x="0" y="107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63" name="Freeform 22">
                  <a:extLst>
                    <a:ext uri="{FF2B5EF4-FFF2-40B4-BE49-F238E27FC236}">
                      <a16:creationId xmlns:a16="http://schemas.microsoft.com/office/drawing/2014/main" id="{6F435D67-EBF0-4206-B1F4-A78D51F49FF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36" y="1488"/>
                  <a:ext cx="152" cy="431"/>
                </a:xfrm>
                <a:custGeom>
                  <a:avLst/>
                  <a:gdLst>
                    <a:gd name="T0" fmla="*/ 152 w 152"/>
                    <a:gd name="T1" fmla="*/ 0 h 431"/>
                    <a:gd name="T2" fmla="*/ 0 w 152"/>
                    <a:gd name="T3" fmla="*/ 398 h 431"/>
                    <a:gd name="T4" fmla="*/ 80 w 152"/>
                    <a:gd name="T5" fmla="*/ 221 h 431"/>
                    <a:gd name="T6" fmla="*/ 47 w 152"/>
                    <a:gd name="T7" fmla="*/ 431 h 431"/>
                    <a:gd name="T8" fmla="*/ 152 w 152"/>
                    <a:gd name="T9" fmla="*/ 0 h 43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2"/>
                    <a:gd name="T16" fmla="*/ 0 h 431"/>
                    <a:gd name="T17" fmla="*/ 152 w 152"/>
                    <a:gd name="T18" fmla="*/ 431 h 43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2" h="431">
                      <a:moveTo>
                        <a:pt x="152" y="0"/>
                      </a:moveTo>
                      <a:lnTo>
                        <a:pt x="0" y="398"/>
                      </a:lnTo>
                      <a:lnTo>
                        <a:pt x="80" y="221"/>
                      </a:lnTo>
                      <a:lnTo>
                        <a:pt x="47" y="431"/>
                      </a:lnTo>
                      <a:lnTo>
                        <a:pt x="152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64" name="Freeform 23">
                  <a:extLst>
                    <a:ext uri="{FF2B5EF4-FFF2-40B4-BE49-F238E27FC236}">
                      <a16:creationId xmlns:a16="http://schemas.microsoft.com/office/drawing/2014/main" id="{E1D19B76-801C-41AF-8F91-7DBB45FB355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36" y="1033"/>
                  <a:ext cx="152" cy="429"/>
                </a:xfrm>
                <a:custGeom>
                  <a:avLst/>
                  <a:gdLst>
                    <a:gd name="T0" fmla="*/ 152 w 152"/>
                    <a:gd name="T1" fmla="*/ 429 h 429"/>
                    <a:gd name="T2" fmla="*/ 0 w 152"/>
                    <a:gd name="T3" fmla="*/ 32 h 429"/>
                    <a:gd name="T4" fmla="*/ 80 w 152"/>
                    <a:gd name="T5" fmla="*/ 209 h 429"/>
                    <a:gd name="T6" fmla="*/ 47 w 152"/>
                    <a:gd name="T7" fmla="*/ 0 h 429"/>
                    <a:gd name="T8" fmla="*/ 152 w 152"/>
                    <a:gd name="T9" fmla="*/ 429 h 42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2"/>
                    <a:gd name="T16" fmla="*/ 0 h 429"/>
                    <a:gd name="T17" fmla="*/ 152 w 152"/>
                    <a:gd name="T18" fmla="*/ 429 h 42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2" h="429">
                      <a:moveTo>
                        <a:pt x="152" y="429"/>
                      </a:moveTo>
                      <a:lnTo>
                        <a:pt x="0" y="32"/>
                      </a:lnTo>
                      <a:lnTo>
                        <a:pt x="80" y="209"/>
                      </a:lnTo>
                      <a:lnTo>
                        <a:pt x="47" y="0"/>
                      </a:lnTo>
                      <a:lnTo>
                        <a:pt x="152" y="42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65" name="Freeform 24">
                  <a:extLst>
                    <a:ext uri="{FF2B5EF4-FFF2-40B4-BE49-F238E27FC236}">
                      <a16:creationId xmlns:a16="http://schemas.microsoft.com/office/drawing/2014/main" id="{846C1152-442F-4D72-987B-8F315706121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2" y="1124"/>
                  <a:ext cx="308" cy="339"/>
                </a:xfrm>
                <a:custGeom>
                  <a:avLst/>
                  <a:gdLst>
                    <a:gd name="T0" fmla="*/ 308 w 308"/>
                    <a:gd name="T1" fmla="*/ 339 h 339"/>
                    <a:gd name="T2" fmla="*/ 109 w 308"/>
                    <a:gd name="T3" fmla="*/ 0 h 339"/>
                    <a:gd name="T4" fmla="*/ 204 w 308"/>
                    <a:gd name="T5" fmla="*/ 192 h 339"/>
                    <a:gd name="T6" fmla="*/ 19 w 308"/>
                    <a:gd name="T7" fmla="*/ 0 h 339"/>
                    <a:gd name="T8" fmla="*/ 174 w 308"/>
                    <a:gd name="T9" fmla="*/ 212 h 339"/>
                    <a:gd name="T10" fmla="*/ 0 w 308"/>
                    <a:gd name="T11" fmla="*/ 113 h 339"/>
                    <a:gd name="T12" fmla="*/ 308 w 308"/>
                    <a:gd name="T13" fmla="*/ 339 h 33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8"/>
                    <a:gd name="T22" fmla="*/ 0 h 339"/>
                    <a:gd name="T23" fmla="*/ 308 w 308"/>
                    <a:gd name="T24" fmla="*/ 339 h 33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8" h="339">
                      <a:moveTo>
                        <a:pt x="308" y="339"/>
                      </a:moveTo>
                      <a:lnTo>
                        <a:pt x="109" y="0"/>
                      </a:lnTo>
                      <a:lnTo>
                        <a:pt x="204" y="192"/>
                      </a:lnTo>
                      <a:lnTo>
                        <a:pt x="19" y="0"/>
                      </a:lnTo>
                      <a:lnTo>
                        <a:pt x="174" y="212"/>
                      </a:lnTo>
                      <a:lnTo>
                        <a:pt x="0" y="113"/>
                      </a:lnTo>
                      <a:lnTo>
                        <a:pt x="308" y="33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66" name="Freeform 25">
                  <a:extLst>
                    <a:ext uri="{FF2B5EF4-FFF2-40B4-BE49-F238E27FC236}">
                      <a16:creationId xmlns:a16="http://schemas.microsoft.com/office/drawing/2014/main" id="{B3933FA1-0808-421F-BD76-EBD6E54E309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47" y="1420"/>
                  <a:ext cx="433" cy="104"/>
                </a:xfrm>
                <a:custGeom>
                  <a:avLst/>
                  <a:gdLst>
                    <a:gd name="T0" fmla="*/ 433 w 433"/>
                    <a:gd name="T1" fmla="*/ 51 h 104"/>
                    <a:gd name="T2" fmla="*/ 76 w 433"/>
                    <a:gd name="T3" fmla="*/ 0 h 104"/>
                    <a:gd name="T4" fmla="*/ 243 w 433"/>
                    <a:gd name="T5" fmla="*/ 37 h 104"/>
                    <a:gd name="T6" fmla="*/ 0 w 433"/>
                    <a:gd name="T7" fmla="*/ 69 h 104"/>
                    <a:gd name="T8" fmla="*/ 236 w 433"/>
                    <a:gd name="T9" fmla="*/ 67 h 104"/>
                    <a:gd name="T10" fmla="*/ 68 w 433"/>
                    <a:gd name="T11" fmla="*/ 104 h 104"/>
                    <a:gd name="T12" fmla="*/ 433 w 433"/>
                    <a:gd name="T13" fmla="*/ 51 h 10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33"/>
                    <a:gd name="T22" fmla="*/ 0 h 104"/>
                    <a:gd name="T23" fmla="*/ 433 w 433"/>
                    <a:gd name="T24" fmla="*/ 104 h 10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33" h="104">
                      <a:moveTo>
                        <a:pt x="433" y="51"/>
                      </a:moveTo>
                      <a:lnTo>
                        <a:pt x="76" y="0"/>
                      </a:lnTo>
                      <a:lnTo>
                        <a:pt x="243" y="37"/>
                      </a:lnTo>
                      <a:lnTo>
                        <a:pt x="0" y="69"/>
                      </a:lnTo>
                      <a:lnTo>
                        <a:pt x="236" y="67"/>
                      </a:lnTo>
                      <a:lnTo>
                        <a:pt x="68" y="104"/>
                      </a:lnTo>
                      <a:lnTo>
                        <a:pt x="433" y="51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67" name="Freeform 26">
                  <a:extLst>
                    <a:ext uri="{FF2B5EF4-FFF2-40B4-BE49-F238E27FC236}">
                      <a16:creationId xmlns:a16="http://schemas.microsoft.com/office/drawing/2014/main" id="{E42C84CB-C8FD-46DA-B336-21971E5AB60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8" y="1124"/>
                  <a:ext cx="309" cy="339"/>
                </a:xfrm>
                <a:custGeom>
                  <a:avLst/>
                  <a:gdLst>
                    <a:gd name="T0" fmla="*/ 0 w 309"/>
                    <a:gd name="T1" fmla="*/ 339 h 339"/>
                    <a:gd name="T2" fmla="*/ 200 w 309"/>
                    <a:gd name="T3" fmla="*/ 0 h 339"/>
                    <a:gd name="T4" fmla="*/ 104 w 309"/>
                    <a:gd name="T5" fmla="*/ 192 h 339"/>
                    <a:gd name="T6" fmla="*/ 290 w 309"/>
                    <a:gd name="T7" fmla="*/ 0 h 339"/>
                    <a:gd name="T8" fmla="*/ 135 w 309"/>
                    <a:gd name="T9" fmla="*/ 212 h 339"/>
                    <a:gd name="T10" fmla="*/ 309 w 309"/>
                    <a:gd name="T11" fmla="*/ 113 h 339"/>
                    <a:gd name="T12" fmla="*/ 0 w 309"/>
                    <a:gd name="T13" fmla="*/ 339 h 33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9"/>
                    <a:gd name="T22" fmla="*/ 0 h 339"/>
                    <a:gd name="T23" fmla="*/ 309 w 309"/>
                    <a:gd name="T24" fmla="*/ 339 h 33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9" h="339">
                      <a:moveTo>
                        <a:pt x="0" y="339"/>
                      </a:moveTo>
                      <a:lnTo>
                        <a:pt x="200" y="0"/>
                      </a:lnTo>
                      <a:lnTo>
                        <a:pt x="104" y="192"/>
                      </a:lnTo>
                      <a:lnTo>
                        <a:pt x="290" y="0"/>
                      </a:lnTo>
                      <a:lnTo>
                        <a:pt x="135" y="212"/>
                      </a:lnTo>
                      <a:lnTo>
                        <a:pt x="309" y="113"/>
                      </a:lnTo>
                      <a:lnTo>
                        <a:pt x="0" y="33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68" name="Freeform 27">
                  <a:extLst>
                    <a:ext uri="{FF2B5EF4-FFF2-40B4-BE49-F238E27FC236}">
                      <a16:creationId xmlns:a16="http://schemas.microsoft.com/office/drawing/2014/main" id="{3698AAA0-9C31-455F-82C3-C498EAE92FC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8" y="1420"/>
                  <a:ext cx="434" cy="104"/>
                </a:xfrm>
                <a:custGeom>
                  <a:avLst/>
                  <a:gdLst>
                    <a:gd name="T0" fmla="*/ 0 w 434"/>
                    <a:gd name="T1" fmla="*/ 51 h 104"/>
                    <a:gd name="T2" fmla="*/ 358 w 434"/>
                    <a:gd name="T3" fmla="*/ 0 h 104"/>
                    <a:gd name="T4" fmla="*/ 191 w 434"/>
                    <a:gd name="T5" fmla="*/ 37 h 104"/>
                    <a:gd name="T6" fmla="*/ 434 w 434"/>
                    <a:gd name="T7" fmla="*/ 69 h 104"/>
                    <a:gd name="T8" fmla="*/ 198 w 434"/>
                    <a:gd name="T9" fmla="*/ 67 h 104"/>
                    <a:gd name="T10" fmla="*/ 365 w 434"/>
                    <a:gd name="T11" fmla="*/ 104 h 104"/>
                    <a:gd name="T12" fmla="*/ 0 w 434"/>
                    <a:gd name="T13" fmla="*/ 51 h 10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34"/>
                    <a:gd name="T22" fmla="*/ 0 h 104"/>
                    <a:gd name="T23" fmla="*/ 434 w 434"/>
                    <a:gd name="T24" fmla="*/ 104 h 10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34" h="104">
                      <a:moveTo>
                        <a:pt x="0" y="51"/>
                      </a:moveTo>
                      <a:lnTo>
                        <a:pt x="358" y="0"/>
                      </a:lnTo>
                      <a:lnTo>
                        <a:pt x="191" y="37"/>
                      </a:lnTo>
                      <a:lnTo>
                        <a:pt x="434" y="69"/>
                      </a:lnTo>
                      <a:lnTo>
                        <a:pt x="198" y="67"/>
                      </a:lnTo>
                      <a:lnTo>
                        <a:pt x="365" y="104"/>
                      </a:lnTo>
                      <a:lnTo>
                        <a:pt x="0" y="51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69" name="Freeform 28">
                  <a:extLst>
                    <a:ext uri="{FF2B5EF4-FFF2-40B4-BE49-F238E27FC236}">
                      <a16:creationId xmlns:a16="http://schemas.microsoft.com/office/drawing/2014/main" id="{03EB7054-8A84-42F7-8E17-98E0650AB0F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47" y="1008"/>
                  <a:ext cx="103" cy="442"/>
                </a:xfrm>
                <a:custGeom>
                  <a:avLst/>
                  <a:gdLst>
                    <a:gd name="T0" fmla="*/ 53 w 103"/>
                    <a:gd name="T1" fmla="*/ 442 h 442"/>
                    <a:gd name="T2" fmla="*/ 103 w 103"/>
                    <a:gd name="T3" fmla="*/ 77 h 442"/>
                    <a:gd name="T4" fmla="*/ 67 w 103"/>
                    <a:gd name="T5" fmla="*/ 247 h 442"/>
                    <a:gd name="T6" fmla="*/ 34 w 103"/>
                    <a:gd name="T7" fmla="*/ 0 h 442"/>
                    <a:gd name="T8" fmla="*/ 36 w 103"/>
                    <a:gd name="T9" fmla="*/ 240 h 442"/>
                    <a:gd name="T10" fmla="*/ 0 w 103"/>
                    <a:gd name="T11" fmla="*/ 70 h 442"/>
                    <a:gd name="T12" fmla="*/ 53 w 103"/>
                    <a:gd name="T13" fmla="*/ 442 h 44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3"/>
                    <a:gd name="T22" fmla="*/ 0 h 442"/>
                    <a:gd name="T23" fmla="*/ 103 w 103"/>
                    <a:gd name="T24" fmla="*/ 442 h 442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3" h="442">
                      <a:moveTo>
                        <a:pt x="53" y="442"/>
                      </a:moveTo>
                      <a:lnTo>
                        <a:pt x="103" y="77"/>
                      </a:lnTo>
                      <a:lnTo>
                        <a:pt x="67" y="247"/>
                      </a:lnTo>
                      <a:lnTo>
                        <a:pt x="34" y="0"/>
                      </a:lnTo>
                      <a:lnTo>
                        <a:pt x="36" y="240"/>
                      </a:lnTo>
                      <a:lnTo>
                        <a:pt x="0" y="70"/>
                      </a:lnTo>
                      <a:lnTo>
                        <a:pt x="53" y="442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70" name="Freeform 29">
                  <a:extLst>
                    <a:ext uri="{FF2B5EF4-FFF2-40B4-BE49-F238E27FC236}">
                      <a16:creationId xmlns:a16="http://schemas.microsoft.com/office/drawing/2014/main" id="{B8FEAD5C-BF49-464C-93FE-AA50AA5EF6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49" y="1497"/>
                  <a:ext cx="103" cy="443"/>
                </a:xfrm>
                <a:custGeom>
                  <a:avLst/>
                  <a:gdLst>
                    <a:gd name="T0" fmla="*/ 53 w 103"/>
                    <a:gd name="T1" fmla="*/ 0 h 443"/>
                    <a:gd name="T2" fmla="*/ 103 w 103"/>
                    <a:gd name="T3" fmla="*/ 364 h 443"/>
                    <a:gd name="T4" fmla="*/ 67 w 103"/>
                    <a:gd name="T5" fmla="*/ 196 h 443"/>
                    <a:gd name="T6" fmla="*/ 34 w 103"/>
                    <a:gd name="T7" fmla="*/ 443 h 443"/>
                    <a:gd name="T8" fmla="*/ 36 w 103"/>
                    <a:gd name="T9" fmla="*/ 202 h 443"/>
                    <a:gd name="T10" fmla="*/ 0 w 103"/>
                    <a:gd name="T11" fmla="*/ 373 h 443"/>
                    <a:gd name="T12" fmla="*/ 53 w 103"/>
                    <a:gd name="T13" fmla="*/ 0 h 44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3"/>
                    <a:gd name="T22" fmla="*/ 0 h 443"/>
                    <a:gd name="T23" fmla="*/ 103 w 103"/>
                    <a:gd name="T24" fmla="*/ 443 h 44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3" h="443">
                      <a:moveTo>
                        <a:pt x="53" y="0"/>
                      </a:moveTo>
                      <a:lnTo>
                        <a:pt x="103" y="364"/>
                      </a:lnTo>
                      <a:lnTo>
                        <a:pt x="67" y="196"/>
                      </a:lnTo>
                      <a:lnTo>
                        <a:pt x="34" y="443"/>
                      </a:lnTo>
                      <a:lnTo>
                        <a:pt x="36" y="202"/>
                      </a:lnTo>
                      <a:lnTo>
                        <a:pt x="0" y="373"/>
                      </a:lnTo>
                      <a:lnTo>
                        <a:pt x="53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</p:grpSp>
        </p:grpSp>
        <p:sp>
          <p:nvSpPr>
            <p:cNvPr id="23656" name="Freeform 30">
              <a:extLst>
                <a:ext uri="{FF2B5EF4-FFF2-40B4-BE49-F238E27FC236}">
                  <a16:creationId xmlns:a16="http://schemas.microsoft.com/office/drawing/2014/main" id="{A402108A-68C0-4133-AB32-5D90A7C83014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2" y="1236"/>
              <a:ext cx="502" cy="525"/>
            </a:xfrm>
            <a:custGeom>
              <a:avLst/>
              <a:gdLst>
                <a:gd name="T0" fmla="*/ 260 w 502"/>
                <a:gd name="T1" fmla="*/ 0 h 525"/>
                <a:gd name="T2" fmla="*/ 270 w 502"/>
                <a:gd name="T3" fmla="*/ 212 h 525"/>
                <a:gd name="T4" fmla="*/ 335 w 502"/>
                <a:gd name="T5" fmla="*/ 28 h 525"/>
                <a:gd name="T6" fmla="*/ 290 w 502"/>
                <a:gd name="T7" fmla="*/ 216 h 525"/>
                <a:gd name="T8" fmla="*/ 436 w 502"/>
                <a:gd name="T9" fmla="*/ 60 h 525"/>
                <a:gd name="T10" fmla="*/ 302 w 502"/>
                <a:gd name="T11" fmla="*/ 216 h 525"/>
                <a:gd name="T12" fmla="*/ 477 w 502"/>
                <a:gd name="T13" fmla="*/ 162 h 525"/>
                <a:gd name="T14" fmla="*/ 309 w 502"/>
                <a:gd name="T15" fmla="*/ 228 h 525"/>
                <a:gd name="T16" fmla="*/ 502 w 502"/>
                <a:gd name="T17" fmla="*/ 239 h 525"/>
                <a:gd name="T18" fmla="*/ 292 w 502"/>
                <a:gd name="T19" fmla="*/ 246 h 525"/>
                <a:gd name="T20" fmla="*/ 480 w 502"/>
                <a:gd name="T21" fmla="*/ 306 h 525"/>
                <a:gd name="T22" fmla="*/ 304 w 502"/>
                <a:gd name="T23" fmla="*/ 258 h 525"/>
                <a:gd name="T24" fmla="*/ 438 w 502"/>
                <a:gd name="T25" fmla="*/ 430 h 525"/>
                <a:gd name="T26" fmla="*/ 290 w 502"/>
                <a:gd name="T27" fmla="*/ 270 h 525"/>
                <a:gd name="T28" fmla="*/ 337 w 502"/>
                <a:gd name="T29" fmla="*/ 450 h 525"/>
                <a:gd name="T30" fmla="*/ 272 w 502"/>
                <a:gd name="T31" fmla="*/ 272 h 525"/>
                <a:gd name="T32" fmla="*/ 260 w 502"/>
                <a:gd name="T33" fmla="*/ 525 h 525"/>
                <a:gd name="T34" fmla="*/ 258 w 502"/>
                <a:gd name="T35" fmla="*/ 262 h 525"/>
                <a:gd name="T36" fmla="*/ 178 w 502"/>
                <a:gd name="T37" fmla="*/ 463 h 525"/>
                <a:gd name="T38" fmla="*/ 248 w 502"/>
                <a:gd name="T39" fmla="*/ 262 h 525"/>
                <a:gd name="T40" fmla="*/ 85 w 502"/>
                <a:gd name="T41" fmla="*/ 434 h 525"/>
                <a:gd name="T42" fmla="*/ 223 w 502"/>
                <a:gd name="T43" fmla="*/ 258 h 525"/>
                <a:gd name="T44" fmla="*/ 36 w 502"/>
                <a:gd name="T45" fmla="*/ 313 h 525"/>
                <a:gd name="T46" fmla="*/ 229 w 502"/>
                <a:gd name="T47" fmla="*/ 241 h 525"/>
                <a:gd name="T48" fmla="*/ 0 w 502"/>
                <a:gd name="T49" fmla="*/ 239 h 525"/>
                <a:gd name="T50" fmla="*/ 231 w 502"/>
                <a:gd name="T51" fmla="*/ 231 h 525"/>
                <a:gd name="T52" fmla="*/ 46 w 502"/>
                <a:gd name="T53" fmla="*/ 169 h 525"/>
                <a:gd name="T54" fmla="*/ 225 w 502"/>
                <a:gd name="T55" fmla="*/ 221 h 525"/>
                <a:gd name="T56" fmla="*/ 105 w 502"/>
                <a:gd name="T57" fmla="*/ 76 h 525"/>
                <a:gd name="T58" fmla="*/ 241 w 502"/>
                <a:gd name="T59" fmla="*/ 221 h 525"/>
                <a:gd name="T60" fmla="*/ 180 w 502"/>
                <a:gd name="T61" fmla="*/ 17 h 525"/>
                <a:gd name="T62" fmla="*/ 252 w 502"/>
                <a:gd name="T63" fmla="*/ 208 h 525"/>
                <a:gd name="T64" fmla="*/ 260 w 502"/>
                <a:gd name="T65" fmla="*/ 0 h 52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02"/>
                <a:gd name="T100" fmla="*/ 0 h 525"/>
                <a:gd name="T101" fmla="*/ 502 w 502"/>
                <a:gd name="T102" fmla="*/ 525 h 52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02" h="525">
                  <a:moveTo>
                    <a:pt x="260" y="0"/>
                  </a:moveTo>
                  <a:lnTo>
                    <a:pt x="270" y="212"/>
                  </a:lnTo>
                  <a:lnTo>
                    <a:pt x="335" y="28"/>
                  </a:lnTo>
                  <a:lnTo>
                    <a:pt x="290" y="216"/>
                  </a:lnTo>
                  <a:lnTo>
                    <a:pt x="436" y="60"/>
                  </a:lnTo>
                  <a:lnTo>
                    <a:pt x="302" y="216"/>
                  </a:lnTo>
                  <a:lnTo>
                    <a:pt x="477" y="162"/>
                  </a:lnTo>
                  <a:lnTo>
                    <a:pt x="309" y="228"/>
                  </a:lnTo>
                  <a:lnTo>
                    <a:pt x="502" y="239"/>
                  </a:lnTo>
                  <a:lnTo>
                    <a:pt x="292" y="246"/>
                  </a:lnTo>
                  <a:lnTo>
                    <a:pt x="480" y="306"/>
                  </a:lnTo>
                  <a:lnTo>
                    <a:pt x="304" y="258"/>
                  </a:lnTo>
                  <a:lnTo>
                    <a:pt x="438" y="430"/>
                  </a:lnTo>
                  <a:lnTo>
                    <a:pt x="290" y="270"/>
                  </a:lnTo>
                  <a:lnTo>
                    <a:pt x="337" y="450"/>
                  </a:lnTo>
                  <a:lnTo>
                    <a:pt x="272" y="272"/>
                  </a:lnTo>
                  <a:lnTo>
                    <a:pt x="260" y="525"/>
                  </a:lnTo>
                  <a:lnTo>
                    <a:pt x="258" y="262"/>
                  </a:lnTo>
                  <a:lnTo>
                    <a:pt x="178" y="463"/>
                  </a:lnTo>
                  <a:lnTo>
                    <a:pt x="248" y="262"/>
                  </a:lnTo>
                  <a:lnTo>
                    <a:pt x="85" y="434"/>
                  </a:lnTo>
                  <a:lnTo>
                    <a:pt x="223" y="258"/>
                  </a:lnTo>
                  <a:lnTo>
                    <a:pt x="36" y="313"/>
                  </a:lnTo>
                  <a:lnTo>
                    <a:pt x="229" y="241"/>
                  </a:lnTo>
                  <a:lnTo>
                    <a:pt x="0" y="239"/>
                  </a:lnTo>
                  <a:lnTo>
                    <a:pt x="231" y="231"/>
                  </a:lnTo>
                  <a:lnTo>
                    <a:pt x="46" y="169"/>
                  </a:lnTo>
                  <a:lnTo>
                    <a:pt x="225" y="221"/>
                  </a:lnTo>
                  <a:lnTo>
                    <a:pt x="105" y="76"/>
                  </a:lnTo>
                  <a:lnTo>
                    <a:pt x="241" y="221"/>
                  </a:lnTo>
                  <a:lnTo>
                    <a:pt x="180" y="17"/>
                  </a:lnTo>
                  <a:lnTo>
                    <a:pt x="252" y="208"/>
                  </a:lnTo>
                  <a:lnTo>
                    <a:pt x="260" y="0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657" name="Freeform 31">
              <a:extLst>
                <a:ext uri="{FF2B5EF4-FFF2-40B4-BE49-F238E27FC236}">
                  <a16:creationId xmlns:a16="http://schemas.microsoft.com/office/drawing/2014/main" id="{F588CBC1-3732-4ADE-9615-0C6DA3B87380}"/>
                </a:ext>
              </a:extLst>
            </p:cNvPr>
            <p:cNvSpPr>
              <a:spLocks/>
            </p:cNvSpPr>
            <p:nvPr/>
          </p:nvSpPr>
          <p:spPr bwMode="auto">
            <a:xfrm>
              <a:off x="1321" y="1129"/>
              <a:ext cx="747" cy="701"/>
            </a:xfrm>
            <a:custGeom>
              <a:avLst/>
              <a:gdLst>
                <a:gd name="T0" fmla="*/ 219 w 747"/>
                <a:gd name="T1" fmla="*/ 22 h 701"/>
                <a:gd name="T2" fmla="*/ 362 w 747"/>
                <a:gd name="T3" fmla="*/ 309 h 701"/>
                <a:gd name="T4" fmla="*/ 311 w 747"/>
                <a:gd name="T5" fmla="*/ 0 h 701"/>
                <a:gd name="T6" fmla="*/ 379 w 747"/>
                <a:gd name="T7" fmla="*/ 299 h 701"/>
                <a:gd name="T8" fmla="*/ 439 w 747"/>
                <a:gd name="T9" fmla="*/ 7 h 701"/>
                <a:gd name="T10" fmla="*/ 405 w 747"/>
                <a:gd name="T11" fmla="*/ 307 h 701"/>
                <a:gd name="T12" fmla="*/ 540 w 747"/>
                <a:gd name="T13" fmla="*/ 22 h 701"/>
                <a:gd name="T14" fmla="*/ 428 w 747"/>
                <a:gd name="T15" fmla="*/ 310 h 701"/>
                <a:gd name="T16" fmla="*/ 698 w 747"/>
                <a:gd name="T17" fmla="*/ 163 h 701"/>
                <a:gd name="T18" fmla="*/ 434 w 747"/>
                <a:gd name="T19" fmla="*/ 326 h 701"/>
                <a:gd name="T20" fmla="*/ 733 w 747"/>
                <a:gd name="T21" fmla="*/ 267 h 701"/>
                <a:gd name="T22" fmla="*/ 432 w 747"/>
                <a:gd name="T23" fmla="*/ 342 h 701"/>
                <a:gd name="T24" fmla="*/ 747 w 747"/>
                <a:gd name="T25" fmla="*/ 408 h 701"/>
                <a:gd name="T26" fmla="*/ 430 w 747"/>
                <a:gd name="T27" fmla="*/ 360 h 701"/>
                <a:gd name="T28" fmla="*/ 694 w 747"/>
                <a:gd name="T29" fmla="*/ 506 h 701"/>
                <a:gd name="T30" fmla="*/ 423 w 747"/>
                <a:gd name="T31" fmla="*/ 377 h 701"/>
                <a:gd name="T32" fmla="*/ 552 w 747"/>
                <a:gd name="T33" fmla="*/ 678 h 701"/>
                <a:gd name="T34" fmla="*/ 399 w 747"/>
                <a:gd name="T35" fmla="*/ 381 h 701"/>
                <a:gd name="T36" fmla="*/ 451 w 747"/>
                <a:gd name="T37" fmla="*/ 696 h 701"/>
                <a:gd name="T38" fmla="*/ 385 w 747"/>
                <a:gd name="T39" fmla="*/ 377 h 701"/>
                <a:gd name="T40" fmla="*/ 318 w 747"/>
                <a:gd name="T41" fmla="*/ 678 h 701"/>
                <a:gd name="T42" fmla="*/ 371 w 747"/>
                <a:gd name="T43" fmla="*/ 367 h 701"/>
                <a:gd name="T44" fmla="*/ 213 w 747"/>
                <a:gd name="T45" fmla="*/ 701 h 701"/>
                <a:gd name="T46" fmla="*/ 357 w 747"/>
                <a:gd name="T47" fmla="*/ 365 h 701"/>
                <a:gd name="T48" fmla="*/ 37 w 747"/>
                <a:gd name="T49" fmla="*/ 547 h 701"/>
                <a:gd name="T50" fmla="*/ 348 w 747"/>
                <a:gd name="T51" fmla="*/ 354 h 701"/>
                <a:gd name="T52" fmla="*/ 6 w 747"/>
                <a:gd name="T53" fmla="*/ 419 h 701"/>
                <a:gd name="T54" fmla="*/ 334 w 747"/>
                <a:gd name="T55" fmla="*/ 342 h 701"/>
                <a:gd name="T56" fmla="*/ 0 w 747"/>
                <a:gd name="T57" fmla="*/ 278 h 701"/>
                <a:gd name="T58" fmla="*/ 340 w 747"/>
                <a:gd name="T59" fmla="*/ 330 h 701"/>
                <a:gd name="T60" fmla="*/ 23 w 747"/>
                <a:gd name="T61" fmla="*/ 163 h 701"/>
                <a:gd name="T62" fmla="*/ 336 w 747"/>
                <a:gd name="T63" fmla="*/ 313 h 701"/>
                <a:gd name="T64" fmla="*/ 219 w 747"/>
                <a:gd name="T65" fmla="*/ 22 h 70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47"/>
                <a:gd name="T100" fmla="*/ 0 h 701"/>
                <a:gd name="T101" fmla="*/ 747 w 747"/>
                <a:gd name="T102" fmla="*/ 701 h 70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47" h="701">
                  <a:moveTo>
                    <a:pt x="219" y="22"/>
                  </a:moveTo>
                  <a:lnTo>
                    <a:pt x="362" y="309"/>
                  </a:lnTo>
                  <a:lnTo>
                    <a:pt x="311" y="0"/>
                  </a:lnTo>
                  <a:lnTo>
                    <a:pt x="379" y="299"/>
                  </a:lnTo>
                  <a:lnTo>
                    <a:pt x="439" y="7"/>
                  </a:lnTo>
                  <a:lnTo>
                    <a:pt x="405" y="307"/>
                  </a:lnTo>
                  <a:lnTo>
                    <a:pt x="540" y="22"/>
                  </a:lnTo>
                  <a:lnTo>
                    <a:pt x="428" y="310"/>
                  </a:lnTo>
                  <a:lnTo>
                    <a:pt x="698" y="163"/>
                  </a:lnTo>
                  <a:lnTo>
                    <a:pt x="434" y="326"/>
                  </a:lnTo>
                  <a:lnTo>
                    <a:pt x="733" y="267"/>
                  </a:lnTo>
                  <a:lnTo>
                    <a:pt x="432" y="342"/>
                  </a:lnTo>
                  <a:lnTo>
                    <a:pt x="747" y="408"/>
                  </a:lnTo>
                  <a:lnTo>
                    <a:pt x="430" y="360"/>
                  </a:lnTo>
                  <a:lnTo>
                    <a:pt x="694" y="506"/>
                  </a:lnTo>
                  <a:lnTo>
                    <a:pt x="423" y="377"/>
                  </a:lnTo>
                  <a:lnTo>
                    <a:pt x="552" y="678"/>
                  </a:lnTo>
                  <a:lnTo>
                    <a:pt x="399" y="381"/>
                  </a:lnTo>
                  <a:lnTo>
                    <a:pt x="451" y="696"/>
                  </a:lnTo>
                  <a:lnTo>
                    <a:pt x="385" y="377"/>
                  </a:lnTo>
                  <a:lnTo>
                    <a:pt x="318" y="678"/>
                  </a:lnTo>
                  <a:lnTo>
                    <a:pt x="371" y="367"/>
                  </a:lnTo>
                  <a:lnTo>
                    <a:pt x="213" y="701"/>
                  </a:lnTo>
                  <a:lnTo>
                    <a:pt x="357" y="365"/>
                  </a:lnTo>
                  <a:lnTo>
                    <a:pt x="37" y="547"/>
                  </a:lnTo>
                  <a:lnTo>
                    <a:pt x="348" y="354"/>
                  </a:lnTo>
                  <a:lnTo>
                    <a:pt x="6" y="419"/>
                  </a:lnTo>
                  <a:lnTo>
                    <a:pt x="334" y="342"/>
                  </a:lnTo>
                  <a:lnTo>
                    <a:pt x="0" y="278"/>
                  </a:lnTo>
                  <a:lnTo>
                    <a:pt x="340" y="330"/>
                  </a:lnTo>
                  <a:lnTo>
                    <a:pt x="23" y="163"/>
                  </a:lnTo>
                  <a:lnTo>
                    <a:pt x="336" y="313"/>
                  </a:lnTo>
                  <a:lnTo>
                    <a:pt x="219" y="22"/>
                  </a:lnTo>
                  <a:close/>
                </a:path>
              </a:pathLst>
            </a:custGeom>
            <a:solidFill>
              <a:srgbClr val="8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658" name="Freeform 32">
              <a:extLst>
                <a:ext uri="{FF2B5EF4-FFF2-40B4-BE49-F238E27FC236}">
                  <a16:creationId xmlns:a16="http://schemas.microsoft.com/office/drawing/2014/main" id="{E2AEA590-7913-4A06-BC3B-9584A8790C2A}"/>
                </a:ext>
              </a:extLst>
            </p:cNvPr>
            <p:cNvSpPr>
              <a:spLocks/>
            </p:cNvSpPr>
            <p:nvPr/>
          </p:nvSpPr>
          <p:spPr bwMode="auto">
            <a:xfrm>
              <a:off x="1537" y="1321"/>
              <a:ext cx="312" cy="326"/>
            </a:xfrm>
            <a:custGeom>
              <a:avLst/>
              <a:gdLst>
                <a:gd name="T0" fmla="*/ 161 w 312"/>
                <a:gd name="T1" fmla="*/ 0 h 326"/>
                <a:gd name="T2" fmla="*/ 168 w 312"/>
                <a:gd name="T3" fmla="*/ 131 h 326"/>
                <a:gd name="T4" fmla="*/ 208 w 312"/>
                <a:gd name="T5" fmla="*/ 17 h 326"/>
                <a:gd name="T6" fmla="*/ 180 w 312"/>
                <a:gd name="T7" fmla="*/ 134 h 326"/>
                <a:gd name="T8" fmla="*/ 269 w 312"/>
                <a:gd name="T9" fmla="*/ 36 h 326"/>
                <a:gd name="T10" fmla="*/ 188 w 312"/>
                <a:gd name="T11" fmla="*/ 134 h 326"/>
                <a:gd name="T12" fmla="*/ 296 w 312"/>
                <a:gd name="T13" fmla="*/ 100 h 326"/>
                <a:gd name="T14" fmla="*/ 192 w 312"/>
                <a:gd name="T15" fmla="*/ 141 h 326"/>
                <a:gd name="T16" fmla="*/ 312 w 312"/>
                <a:gd name="T17" fmla="*/ 148 h 326"/>
                <a:gd name="T18" fmla="*/ 182 w 312"/>
                <a:gd name="T19" fmla="*/ 152 h 326"/>
                <a:gd name="T20" fmla="*/ 299 w 312"/>
                <a:gd name="T21" fmla="*/ 189 h 326"/>
                <a:gd name="T22" fmla="*/ 189 w 312"/>
                <a:gd name="T23" fmla="*/ 160 h 326"/>
                <a:gd name="T24" fmla="*/ 271 w 312"/>
                <a:gd name="T25" fmla="*/ 267 h 326"/>
                <a:gd name="T26" fmla="*/ 180 w 312"/>
                <a:gd name="T27" fmla="*/ 167 h 326"/>
                <a:gd name="T28" fmla="*/ 209 w 312"/>
                <a:gd name="T29" fmla="*/ 279 h 326"/>
                <a:gd name="T30" fmla="*/ 169 w 312"/>
                <a:gd name="T31" fmla="*/ 168 h 326"/>
                <a:gd name="T32" fmla="*/ 161 w 312"/>
                <a:gd name="T33" fmla="*/ 326 h 326"/>
                <a:gd name="T34" fmla="*/ 159 w 312"/>
                <a:gd name="T35" fmla="*/ 162 h 326"/>
                <a:gd name="T36" fmla="*/ 111 w 312"/>
                <a:gd name="T37" fmla="*/ 288 h 326"/>
                <a:gd name="T38" fmla="*/ 154 w 312"/>
                <a:gd name="T39" fmla="*/ 162 h 326"/>
                <a:gd name="T40" fmla="*/ 53 w 312"/>
                <a:gd name="T41" fmla="*/ 271 h 326"/>
                <a:gd name="T42" fmla="*/ 140 w 312"/>
                <a:gd name="T43" fmla="*/ 160 h 326"/>
                <a:gd name="T44" fmla="*/ 23 w 312"/>
                <a:gd name="T45" fmla="*/ 195 h 326"/>
                <a:gd name="T46" fmla="*/ 143 w 312"/>
                <a:gd name="T47" fmla="*/ 149 h 326"/>
                <a:gd name="T48" fmla="*/ 0 w 312"/>
                <a:gd name="T49" fmla="*/ 148 h 326"/>
                <a:gd name="T50" fmla="*/ 143 w 312"/>
                <a:gd name="T51" fmla="*/ 142 h 326"/>
                <a:gd name="T52" fmla="*/ 30 w 312"/>
                <a:gd name="T53" fmla="*/ 104 h 326"/>
                <a:gd name="T54" fmla="*/ 141 w 312"/>
                <a:gd name="T55" fmla="*/ 137 h 326"/>
                <a:gd name="T56" fmla="*/ 66 w 312"/>
                <a:gd name="T57" fmla="*/ 47 h 326"/>
                <a:gd name="T58" fmla="*/ 151 w 312"/>
                <a:gd name="T59" fmla="*/ 137 h 326"/>
                <a:gd name="T60" fmla="*/ 112 w 312"/>
                <a:gd name="T61" fmla="*/ 9 h 326"/>
                <a:gd name="T62" fmla="*/ 157 w 312"/>
                <a:gd name="T63" fmla="*/ 129 h 326"/>
                <a:gd name="T64" fmla="*/ 161 w 312"/>
                <a:gd name="T65" fmla="*/ 0 h 32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12"/>
                <a:gd name="T100" fmla="*/ 0 h 326"/>
                <a:gd name="T101" fmla="*/ 312 w 312"/>
                <a:gd name="T102" fmla="*/ 326 h 32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12" h="326">
                  <a:moveTo>
                    <a:pt x="161" y="0"/>
                  </a:moveTo>
                  <a:lnTo>
                    <a:pt x="168" y="131"/>
                  </a:lnTo>
                  <a:lnTo>
                    <a:pt x="208" y="17"/>
                  </a:lnTo>
                  <a:lnTo>
                    <a:pt x="180" y="134"/>
                  </a:lnTo>
                  <a:lnTo>
                    <a:pt x="269" y="36"/>
                  </a:lnTo>
                  <a:lnTo>
                    <a:pt x="188" y="134"/>
                  </a:lnTo>
                  <a:lnTo>
                    <a:pt x="296" y="100"/>
                  </a:lnTo>
                  <a:lnTo>
                    <a:pt x="192" y="141"/>
                  </a:lnTo>
                  <a:lnTo>
                    <a:pt x="312" y="148"/>
                  </a:lnTo>
                  <a:lnTo>
                    <a:pt x="182" y="152"/>
                  </a:lnTo>
                  <a:lnTo>
                    <a:pt x="299" y="189"/>
                  </a:lnTo>
                  <a:lnTo>
                    <a:pt x="189" y="160"/>
                  </a:lnTo>
                  <a:lnTo>
                    <a:pt x="271" y="267"/>
                  </a:lnTo>
                  <a:lnTo>
                    <a:pt x="180" y="167"/>
                  </a:lnTo>
                  <a:lnTo>
                    <a:pt x="209" y="279"/>
                  </a:lnTo>
                  <a:lnTo>
                    <a:pt x="169" y="168"/>
                  </a:lnTo>
                  <a:lnTo>
                    <a:pt x="161" y="326"/>
                  </a:lnTo>
                  <a:lnTo>
                    <a:pt x="159" y="162"/>
                  </a:lnTo>
                  <a:lnTo>
                    <a:pt x="111" y="288"/>
                  </a:lnTo>
                  <a:lnTo>
                    <a:pt x="154" y="162"/>
                  </a:lnTo>
                  <a:lnTo>
                    <a:pt x="53" y="271"/>
                  </a:lnTo>
                  <a:lnTo>
                    <a:pt x="140" y="160"/>
                  </a:lnTo>
                  <a:lnTo>
                    <a:pt x="23" y="195"/>
                  </a:lnTo>
                  <a:lnTo>
                    <a:pt x="143" y="149"/>
                  </a:lnTo>
                  <a:lnTo>
                    <a:pt x="0" y="148"/>
                  </a:lnTo>
                  <a:lnTo>
                    <a:pt x="143" y="142"/>
                  </a:lnTo>
                  <a:lnTo>
                    <a:pt x="30" y="104"/>
                  </a:lnTo>
                  <a:lnTo>
                    <a:pt x="141" y="137"/>
                  </a:lnTo>
                  <a:lnTo>
                    <a:pt x="66" y="47"/>
                  </a:lnTo>
                  <a:lnTo>
                    <a:pt x="151" y="137"/>
                  </a:lnTo>
                  <a:lnTo>
                    <a:pt x="112" y="9"/>
                  </a:lnTo>
                  <a:lnTo>
                    <a:pt x="157" y="129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C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grpSp>
        <p:nvGrpSpPr>
          <p:cNvPr id="8" name="Group 33">
            <a:extLst>
              <a:ext uri="{FF2B5EF4-FFF2-40B4-BE49-F238E27FC236}">
                <a16:creationId xmlns:a16="http://schemas.microsoft.com/office/drawing/2014/main" id="{3A05FEC7-66B6-497D-AC9C-94DF29F4CD44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064500" y="2654300"/>
            <a:ext cx="2209800" cy="3271838"/>
            <a:chOff x="2064" y="1836"/>
            <a:chExt cx="1963" cy="1389"/>
          </a:xfrm>
        </p:grpSpPr>
        <p:sp>
          <p:nvSpPr>
            <p:cNvPr id="23650" name="Freeform 34">
              <a:extLst>
                <a:ext uri="{FF2B5EF4-FFF2-40B4-BE49-F238E27FC236}">
                  <a16:creationId xmlns:a16="http://schemas.microsoft.com/office/drawing/2014/main" id="{6686327D-DD91-4C57-A279-215179E6EC74}"/>
                </a:ext>
              </a:extLst>
            </p:cNvPr>
            <p:cNvSpPr>
              <a:spLocks/>
            </p:cNvSpPr>
            <p:nvPr/>
          </p:nvSpPr>
          <p:spPr bwMode="auto">
            <a:xfrm>
              <a:off x="2131" y="1853"/>
              <a:ext cx="1886" cy="1372"/>
            </a:xfrm>
            <a:custGeom>
              <a:avLst/>
              <a:gdLst>
                <a:gd name="T0" fmla="*/ 1886 w 1886"/>
                <a:gd name="T1" fmla="*/ 0 h 1372"/>
                <a:gd name="T2" fmla="*/ 1558 w 1886"/>
                <a:gd name="T3" fmla="*/ 25 h 1372"/>
                <a:gd name="T4" fmla="*/ 1308 w 1886"/>
                <a:gd name="T5" fmla="*/ 68 h 1372"/>
                <a:gd name="T6" fmla="*/ 1088 w 1886"/>
                <a:gd name="T7" fmla="*/ 137 h 1372"/>
                <a:gd name="T8" fmla="*/ 838 w 1886"/>
                <a:gd name="T9" fmla="*/ 236 h 1372"/>
                <a:gd name="T10" fmla="*/ 601 w 1886"/>
                <a:gd name="T11" fmla="*/ 373 h 1372"/>
                <a:gd name="T12" fmla="*/ 399 w 1886"/>
                <a:gd name="T13" fmla="*/ 528 h 1372"/>
                <a:gd name="T14" fmla="*/ 268 w 1886"/>
                <a:gd name="T15" fmla="*/ 670 h 1372"/>
                <a:gd name="T16" fmla="*/ 155 w 1886"/>
                <a:gd name="T17" fmla="*/ 832 h 1372"/>
                <a:gd name="T18" fmla="*/ 95 w 1886"/>
                <a:gd name="T19" fmla="*/ 944 h 1372"/>
                <a:gd name="T20" fmla="*/ 47 w 1886"/>
                <a:gd name="T21" fmla="*/ 1068 h 1372"/>
                <a:gd name="T22" fmla="*/ 11 w 1886"/>
                <a:gd name="T23" fmla="*/ 1237 h 1372"/>
                <a:gd name="T24" fmla="*/ 0 w 1886"/>
                <a:gd name="T25" fmla="*/ 1367 h 1372"/>
                <a:gd name="T26" fmla="*/ 0 w 1886"/>
                <a:gd name="T27" fmla="*/ 1372 h 137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886"/>
                <a:gd name="T43" fmla="*/ 0 h 1372"/>
                <a:gd name="T44" fmla="*/ 1886 w 1886"/>
                <a:gd name="T45" fmla="*/ 1372 h 137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886" h="1372">
                  <a:moveTo>
                    <a:pt x="1886" y="0"/>
                  </a:moveTo>
                  <a:lnTo>
                    <a:pt x="1558" y="25"/>
                  </a:lnTo>
                  <a:lnTo>
                    <a:pt x="1308" y="68"/>
                  </a:lnTo>
                  <a:lnTo>
                    <a:pt x="1088" y="137"/>
                  </a:lnTo>
                  <a:lnTo>
                    <a:pt x="838" y="236"/>
                  </a:lnTo>
                  <a:lnTo>
                    <a:pt x="601" y="373"/>
                  </a:lnTo>
                  <a:lnTo>
                    <a:pt x="399" y="528"/>
                  </a:lnTo>
                  <a:lnTo>
                    <a:pt x="268" y="670"/>
                  </a:lnTo>
                  <a:lnTo>
                    <a:pt x="155" y="832"/>
                  </a:lnTo>
                  <a:lnTo>
                    <a:pt x="95" y="944"/>
                  </a:lnTo>
                  <a:lnTo>
                    <a:pt x="47" y="1068"/>
                  </a:lnTo>
                  <a:lnTo>
                    <a:pt x="11" y="1237"/>
                  </a:lnTo>
                  <a:lnTo>
                    <a:pt x="0" y="1367"/>
                  </a:lnTo>
                  <a:lnTo>
                    <a:pt x="0" y="1372"/>
                  </a:lnTo>
                </a:path>
              </a:pathLst>
            </a:custGeom>
            <a:noFill/>
            <a:ln w="14288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651" name="Freeform 35">
              <a:extLst>
                <a:ext uri="{FF2B5EF4-FFF2-40B4-BE49-F238E27FC236}">
                  <a16:creationId xmlns:a16="http://schemas.microsoft.com/office/drawing/2014/main" id="{47B4BEF0-3AD3-40F1-A943-ECFA4B180FCE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" y="1844"/>
              <a:ext cx="1935" cy="1374"/>
            </a:xfrm>
            <a:custGeom>
              <a:avLst/>
              <a:gdLst>
                <a:gd name="T0" fmla="*/ 1935 w 1935"/>
                <a:gd name="T1" fmla="*/ 0 h 1374"/>
                <a:gd name="T2" fmla="*/ 1598 w 1935"/>
                <a:gd name="T3" fmla="*/ 25 h 1374"/>
                <a:gd name="T4" fmla="*/ 1343 w 1935"/>
                <a:gd name="T5" fmla="*/ 69 h 1374"/>
                <a:gd name="T6" fmla="*/ 1116 w 1935"/>
                <a:gd name="T7" fmla="*/ 137 h 1374"/>
                <a:gd name="T8" fmla="*/ 861 w 1935"/>
                <a:gd name="T9" fmla="*/ 236 h 1374"/>
                <a:gd name="T10" fmla="*/ 616 w 1935"/>
                <a:gd name="T11" fmla="*/ 373 h 1374"/>
                <a:gd name="T12" fmla="*/ 408 w 1935"/>
                <a:gd name="T13" fmla="*/ 528 h 1374"/>
                <a:gd name="T14" fmla="*/ 274 w 1935"/>
                <a:gd name="T15" fmla="*/ 672 h 1374"/>
                <a:gd name="T16" fmla="*/ 158 w 1935"/>
                <a:gd name="T17" fmla="*/ 833 h 1374"/>
                <a:gd name="T18" fmla="*/ 97 w 1935"/>
                <a:gd name="T19" fmla="*/ 944 h 1374"/>
                <a:gd name="T20" fmla="*/ 48 w 1935"/>
                <a:gd name="T21" fmla="*/ 1069 h 1374"/>
                <a:gd name="T22" fmla="*/ 12 w 1935"/>
                <a:gd name="T23" fmla="*/ 1237 h 1374"/>
                <a:gd name="T24" fmla="*/ 0 w 1935"/>
                <a:gd name="T25" fmla="*/ 1367 h 1374"/>
                <a:gd name="T26" fmla="*/ 0 w 1935"/>
                <a:gd name="T27" fmla="*/ 1374 h 137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35"/>
                <a:gd name="T43" fmla="*/ 0 h 1374"/>
                <a:gd name="T44" fmla="*/ 1935 w 1935"/>
                <a:gd name="T45" fmla="*/ 1374 h 137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35" h="1374">
                  <a:moveTo>
                    <a:pt x="1935" y="0"/>
                  </a:moveTo>
                  <a:lnTo>
                    <a:pt x="1598" y="25"/>
                  </a:lnTo>
                  <a:lnTo>
                    <a:pt x="1343" y="69"/>
                  </a:lnTo>
                  <a:lnTo>
                    <a:pt x="1116" y="137"/>
                  </a:lnTo>
                  <a:lnTo>
                    <a:pt x="861" y="236"/>
                  </a:lnTo>
                  <a:lnTo>
                    <a:pt x="616" y="373"/>
                  </a:lnTo>
                  <a:lnTo>
                    <a:pt x="408" y="528"/>
                  </a:lnTo>
                  <a:lnTo>
                    <a:pt x="274" y="672"/>
                  </a:lnTo>
                  <a:lnTo>
                    <a:pt x="158" y="833"/>
                  </a:lnTo>
                  <a:lnTo>
                    <a:pt x="97" y="944"/>
                  </a:lnTo>
                  <a:lnTo>
                    <a:pt x="48" y="1069"/>
                  </a:lnTo>
                  <a:lnTo>
                    <a:pt x="12" y="1237"/>
                  </a:lnTo>
                  <a:lnTo>
                    <a:pt x="0" y="1367"/>
                  </a:lnTo>
                  <a:lnTo>
                    <a:pt x="0" y="1374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652" name="Freeform 36">
              <a:extLst>
                <a:ext uri="{FF2B5EF4-FFF2-40B4-BE49-F238E27FC236}">
                  <a16:creationId xmlns:a16="http://schemas.microsoft.com/office/drawing/2014/main" id="{BE5428FB-4AF2-4DA9-A1D1-334D459805C5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4" y="1836"/>
              <a:ext cx="1952" cy="1368"/>
            </a:xfrm>
            <a:custGeom>
              <a:avLst/>
              <a:gdLst>
                <a:gd name="T0" fmla="*/ 1952 w 1952"/>
                <a:gd name="T1" fmla="*/ 0 h 1368"/>
                <a:gd name="T2" fmla="*/ 1613 w 1952"/>
                <a:gd name="T3" fmla="*/ 24 h 1368"/>
                <a:gd name="T4" fmla="*/ 1354 w 1952"/>
                <a:gd name="T5" fmla="*/ 68 h 1368"/>
                <a:gd name="T6" fmla="*/ 1126 w 1952"/>
                <a:gd name="T7" fmla="*/ 136 h 1368"/>
                <a:gd name="T8" fmla="*/ 868 w 1952"/>
                <a:gd name="T9" fmla="*/ 236 h 1368"/>
                <a:gd name="T10" fmla="*/ 622 w 1952"/>
                <a:gd name="T11" fmla="*/ 372 h 1368"/>
                <a:gd name="T12" fmla="*/ 412 w 1952"/>
                <a:gd name="T13" fmla="*/ 528 h 1368"/>
                <a:gd name="T14" fmla="*/ 277 w 1952"/>
                <a:gd name="T15" fmla="*/ 669 h 1368"/>
                <a:gd name="T16" fmla="*/ 160 w 1952"/>
                <a:gd name="T17" fmla="*/ 830 h 1368"/>
                <a:gd name="T18" fmla="*/ 98 w 1952"/>
                <a:gd name="T19" fmla="*/ 942 h 1368"/>
                <a:gd name="T20" fmla="*/ 49 w 1952"/>
                <a:gd name="T21" fmla="*/ 1065 h 1368"/>
                <a:gd name="T22" fmla="*/ 13 w 1952"/>
                <a:gd name="T23" fmla="*/ 1233 h 1368"/>
                <a:gd name="T24" fmla="*/ 0 w 1952"/>
                <a:gd name="T25" fmla="*/ 1363 h 1368"/>
                <a:gd name="T26" fmla="*/ 0 w 1952"/>
                <a:gd name="T27" fmla="*/ 1368 h 136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52"/>
                <a:gd name="T43" fmla="*/ 0 h 1368"/>
                <a:gd name="T44" fmla="*/ 1952 w 1952"/>
                <a:gd name="T45" fmla="*/ 1368 h 136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52" h="1368">
                  <a:moveTo>
                    <a:pt x="1952" y="0"/>
                  </a:moveTo>
                  <a:lnTo>
                    <a:pt x="1613" y="24"/>
                  </a:lnTo>
                  <a:lnTo>
                    <a:pt x="1354" y="68"/>
                  </a:lnTo>
                  <a:lnTo>
                    <a:pt x="1126" y="136"/>
                  </a:lnTo>
                  <a:lnTo>
                    <a:pt x="868" y="236"/>
                  </a:lnTo>
                  <a:lnTo>
                    <a:pt x="622" y="372"/>
                  </a:lnTo>
                  <a:lnTo>
                    <a:pt x="412" y="528"/>
                  </a:lnTo>
                  <a:lnTo>
                    <a:pt x="277" y="669"/>
                  </a:lnTo>
                  <a:lnTo>
                    <a:pt x="160" y="830"/>
                  </a:lnTo>
                  <a:lnTo>
                    <a:pt x="98" y="942"/>
                  </a:lnTo>
                  <a:lnTo>
                    <a:pt x="49" y="1065"/>
                  </a:lnTo>
                  <a:lnTo>
                    <a:pt x="13" y="1233"/>
                  </a:lnTo>
                  <a:lnTo>
                    <a:pt x="0" y="1363"/>
                  </a:lnTo>
                  <a:lnTo>
                    <a:pt x="0" y="1368"/>
                  </a:lnTo>
                </a:path>
              </a:pathLst>
            </a:custGeom>
            <a:noFill/>
            <a:ln w="14288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grpSp>
        <p:nvGrpSpPr>
          <p:cNvPr id="9" name="Group 37">
            <a:extLst>
              <a:ext uri="{FF2B5EF4-FFF2-40B4-BE49-F238E27FC236}">
                <a16:creationId xmlns:a16="http://schemas.microsoft.com/office/drawing/2014/main" id="{C101437E-A331-446D-A7E0-9A38B4A8DA2F}"/>
              </a:ext>
            </a:extLst>
          </p:cNvPr>
          <p:cNvGrpSpPr>
            <a:grpSpLocks/>
          </p:cNvGrpSpPr>
          <p:nvPr/>
        </p:nvGrpSpPr>
        <p:grpSpPr bwMode="auto">
          <a:xfrm>
            <a:off x="6411914" y="1130300"/>
            <a:ext cx="3252787" cy="3200400"/>
            <a:chOff x="2907" y="1193"/>
            <a:chExt cx="1377" cy="1398"/>
          </a:xfrm>
        </p:grpSpPr>
        <p:sp>
          <p:nvSpPr>
            <p:cNvPr id="23624" name="Freeform 38">
              <a:extLst>
                <a:ext uri="{FF2B5EF4-FFF2-40B4-BE49-F238E27FC236}">
                  <a16:creationId xmlns:a16="http://schemas.microsoft.com/office/drawing/2014/main" id="{9FA8729C-75CE-454C-B143-3CD54626AF7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7" y="1376"/>
              <a:ext cx="1013" cy="1040"/>
            </a:xfrm>
            <a:custGeom>
              <a:avLst/>
              <a:gdLst>
                <a:gd name="T0" fmla="*/ 642 w 1013"/>
                <a:gd name="T1" fmla="*/ 57 h 1040"/>
                <a:gd name="T2" fmla="*/ 682 w 1013"/>
                <a:gd name="T3" fmla="*/ 62 h 1040"/>
                <a:gd name="T4" fmla="*/ 763 w 1013"/>
                <a:gd name="T5" fmla="*/ 91 h 1040"/>
                <a:gd name="T6" fmla="*/ 808 w 1013"/>
                <a:gd name="T7" fmla="*/ 112 h 1040"/>
                <a:gd name="T8" fmla="*/ 860 w 1013"/>
                <a:gd name="T9" fmla="*/ 125 h 1040"/>
                <a:gd name="T10" fmla="*/ 945 w 1013"/>
                <a:gd name="T11" fmla="*/ 162 h 1040"/>
                <a:gd name="T12" fmla="*/ 967 w 1013"/>
                <a:gd name="T13" fmla="*/ 266 h 1040"/>
                <a:gd name="T14" fmla="*/ 1006 w 1013"/>
                <a:gd name="T15" fmla="*/ 322 h 1040"/>
                <a:gd name="T16" fmla="*/ 1013 w 1013"/>
                <a:gd name="T17" fmla="*/ 418 h 1040"/>
                <a:gd name="T18" fmla="*/ 718 w 1013"/>
                <a:gd name="T19" fmla="*/ 511 h 1040"/>
                <a:gd name="T20" fmla="*/ 765 w 1013"/>
                <a:gd name="T21" fmla="*/ 548 h 1040"/>
                <a:gd name="T22" fmla="*/ 740 w 1013"/>
                <a:gd name="T23" fmla="*/ 573 h 1040"/>
                <a:gd name="T24" fmla="*/ 713 w 1013"/>
                <a:gd name="T25" fmla="*/ 595 h 1040"/>
                <a:gd name="T26" fmla="*/ 676 w 1013"/>
                <a:gd name="T27" fmla="*/ 623 h 1040"/>
                <a:gd name="T28" fmla="*/ 697 w 1013"/>
                <a:gd name="T29" fmla="*/ 660 h 1040"/>
                <a:gd name="T30" fmla="*/ 679 w 1013"/>
                <a:gd name="T31" fmla="*/ 648 h 1040"/>
                <a:gd name="T32" fmla="*/ 636 w 1013"/>
                <a:gd name="T33" fmla="*/ 663 h 1040"/>
                <a:gd name="T34" fmla="*/ 606 w 1013"/>
                <a:gd name="T35" fmla="*/ 713 h 1040"/>
                <a:gd name="T36" fmla="*/ 551 w 1013"/>
                <a:gd name="T37" fmla="*/ 1040 h 1040"/>
                <a:gd name="T38" fmla="*/ 502 w 1013"/>
                <a:gd name="T39" fmla="*/ 979 h 1040"/>
                <a:gd name="T40" fmla="*/ 462 w 1013"/>
                <a:gd name="T41" fmla="*/ 972 h 1040"/>
                <a:gd name="T42" fmla="*/ 373 w 1013"/>
                <a:gd name="T43" fmla="*/ 957 h 1040"/>
                <a:gd name="T44" fmla="*/ 331 w 1013"/>
                <a:gd name="T45" fmla="*/ 929 h 1040"/>
                <a:gd name="T46" fmla="*/ 247 w 1013"/>
                <a:gd name="T47" fmla="*/ 950 h 1040"/>
                <a:gd name="T48" fmla="*/ 165 w 1013"/>
                <a:gd name="T49" fmla="*/ 892 h 1040"/>
                <a:gd name="T50" fmla="*/ 196 w 1013"/>
                <a:gd name="T51" fmla="*/ 757 h 1040"/>
                <a:gd name="T52" fmla="*/ 168 w 1013"/>
                <a:gd name="T53" fmla="*/ 698 h 1040"/>
                <a:gd name="T54" fmla="*/ 137 w 1013"/>
                <a:gd name="T55" fmla="*/ 608 h 1040"/>
                <a:gd name="T56" fmla="*/ 0 w 1013"/>
                <a:gd name="T57" fmla="*/ 486 h 1040"/>
                <a:gd name="T58" fmla="*/ 101 w 1013"/>
                <a:gd name="T59" fmla="*/ 434 h 1040"/>
                <a:gd name="T60" fmla="*/ 162 w 1013"/>
                <a:gd name="T61" fmla="*/ 328 h 1040"/>
                <a:gd name="T62" fmla="*/ 137 w 1013"/>
                <a:gd name="T63" fmla="*/ 149 h 1040"/>
                <a:gd name="T64" fmla="*/ 235 w 1013"/>
                <a:gd name="T65" fmla="*/ 97 h 1040"/>
                <a:gd name="T66" fmla="*/ 341 w 1013"/>
                <a:gd name="T67" fmla="*/ 122 h 1040"/>
                <a:gd name="T68" fmla="*/ 361 w 1013"/>
                <a:gd name="T69" fmla="*/ 41 h 1040"/>
                <a:gd name="T70" fmla="*/ 459 w 1013"/>
                <a:gd name="T71" fmla="*/ 17 h 1040"/>
                <a:gd name="T72" fmla="*/ 539 w 1013"/>
                <a:gd name="T73" fmla="*/ 0 h 104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013"/>
                <a:gd name="T112" fmla="*/ 0 h 1040"/>
                <a:gd name="T113" fmla="*/ 1013 w 1013"/>
                <a:gd name="T114" fmla="*/ 1040 h 1040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013" h="1040">
                  <a:moveTo>
                    <a:pt x="593" y="237"/>
                  </a:moveTo>
                  <a:lnTo>
                    <a:pt x="642" y="57"/>
                  </a:lnTo>
                  <a:lnTo>
                    <a:pt x="611" y="322"/>
                  </a:lnTo>
                  <a:lnTo>
                    <a:pt x="682" y="62"/>
                  </a:lnTo>
                  <a:lnTo>
                    <a:pt x="657" y="279"/>
                  </a:lnTo>
                  <a:lnTo>
                    <a:pt x="763" y="91"/>
                  </a:lnTo>
                  <a:lnTo>
                    <a:pt x="679" y="334"/>
                  </a:lnTo>
                  <a:lnTo>
                    <a:pt x="808" y="112"/>
                  </a:lnTo>
                  <a:lnTo>
                    <a:pt x="703" y="366"/>
                  </a:lnTo>
                  <a:lnTo>
                    <a:pt x="860" y="125"/>
                  </a:lnTo>
                  <a:lnTo>
                    <a:pt x="713" y="381"/>
                  </a:lnTo>
                  <a:lnTo>
                    <a:pt x="945" y="162"/>
                  </a:lnTo>
                  <a:lnTo>
                    <a:pt x="725" y="396"/>
                  </a:lnTo>
                  <a:lnTo>
                    <a:pt x="967" y="266"/>
                  </a:lnTo>
                  <a:lnTo>
                    <a:pt x="749" y="421"/>
                  </a:lnTo>
                  <a:lnTo>
                    <a:pt x="1006" y="322"/>
                  </a:lnTo>
                  <a:lnTo>
                    <a:pt x="778" y="449"/>
                  </a:lnTo>
                  <a:lnTo>
                    <a:pt x="1013" y="418"/>
                  </a:lnTo>
                  <a:lnTo>
                    <a:pt x="737" y="483"/>
                  </a:lnTo>
                  <a:lnTo>
                    <a:pt x="718" y="511"/>
                  </a:lnTo>
                  <a:lnTo>
                    <a:pt x="1006" y="573"/>
                  </a:lnTo>
                  <a:lnTo>
                    <a:pt x="765" y="548"/>
                  </a:lnTo>
                  <a:lnTo>
                    <a:pt x="979" y="608"/>
                  </a:lnTo>
                  <a:lnTo>
                    <a:pt x="740" y="573"/>
                  </a:lnTo>
                  <a:lnTo>
                    <a:pt x="967" y="698"/>
                  </a:lnTo>
                  <a:lnTo>
                    <a:pt x="713" y="595"/>
                  </a:lnTo>
                  <a:lnTo>
                    <a:pt x="927" y="745"/>
                  </a:lnTo>
                  <a:lnTo>
                    <a:pt x="676" y="623"/>
                  </a:lnTo>
                  <a:lnTo>
                    <a:pt x="949" y="842"/>
                  </a:lnTo>
                  <a:lnTo>
                    <a:pt x="697" y="660"/>
                  </a:lnTo>
                  <a:lnTo>
                    <a:pt x="888" y="917"/>
                  </a:lnTo>
                  <a:lnTo>
                    <a:pt x="679" y="648"/>
                  </a:lnTo>
                  <a:lnTo>
                    <a:pt x="783" y="879"/>
                  </a:lnTo>
                  <a:lnTo>
                    <a:pt x="636" y="663"/>
                  </a:lnTo>
                  <a:lnTo>
                    <a:pt x="672" y="942"/>
                  </a:lnTo>
                  <a:lnTo>
                    <a:pt x="606" y="713"/>
                  </a:lnTo>
                  <a:lnTo>
                    <a:pt x="572" y="835"/>
                  </a:lnTo>
                  <a:lnTo>
                    <a:pt x="551" y="1040"/>
                  </a:lnTo>
                  <a:lnTo>
                    <a:pt x="551" y="742"/>
                  </a:lnTo>
                  <a:lnTo>
                    <a:pt x="502" y="979"/>
                  </a:lnTo>
                  <a:lnTo>
                    <a:pt x="527" y="720"/>
                  </a:lnTo>
                  <a:lnTo>
                    <a:pt x="462" y="972"/>
                  </a:lnTo>
                  <a:lnTo>
                    <a:pt x="493" y="722"/>
                  </a:lnTo>
                  <a:lnTo>
                    <a:pt x="373" y="957"/>
                  </a:lnTo>
                  <a:lnTo>
                    <a:pt x="450" y="722"/>
                  </a:lnTo>
                  <a:lnTo>
                    <a:pt x="331" y="929"/>
                  </a:lnTo>
                  <a:lnTo>
                    <a:pt x="419" y="700"/>
                  </a:lnTo>
                  <a:lnTo>
                    <a:pt x="247" y="950"/>
                  </a:lnTo>
                  <a:lnTo>
                    <a:pt x="383" y="704"/>
                  </a:lnTo>
                  <a:lnTo>
                    <a:pt x="165" y="892"/>
                  </a:lnTo>
                  <a:lnTo>
                    <a:pt x="407" y="651"/>
                  </a:lnTo>
                  <a:lnTo>
                    <a:pt x="196" y="757"/>
                  </a:lnTo>
                  <a:lnTo>
                    <a:pt x="419" y="598"/>
                  </a:lnTo>
                  <a:lnTo>
                    <a:pt x="168" y="698"/>
                  </a:lnTo>
                  <a:lnTo>
                    <a:pt x="392" y="568"/>
                  </a:lnTo>
                  <a:lnTo>
                    <a:pt x="137" y="608"/>
                  </a:lnTo>
                  <a:lnTo>
                    <a:pt x="417" y="539"/>
                  </a:lnTo>
                  <a:lnTo>
                    <a:pt x="0" y="486"/>
                  </a:lnTo>
                  <a:lnTo>
                    <a:pt x="368" y="499"/>
                  </a:lnTo>
                  <a:lnTo>
                    <a:pt x="101" y="434"/>
                  </a:lnTo>
                  <a:lnTo>
                    <a:pt x="450" y="483"/>
                  </a:lnTo>
                  <a:lnTo>
                    <a:pt x="162" y="328"/>
                  </a:lnTo>
                  <a:lnTo>
                    <a:pt x="471" y="458"/>
                  </a:lnTo>
                  <a:lnTo>
                    <a:pt x="137" y="149"/>
                  </a:lnTo>
                  <a:lnTo>
                    <a:pt x="444" y="409"/>
                  </a:lnTo>
                  <a:lnTo>
                    <a:pt x="235" y="97"/>
                  </a:lnTo>
                  <a:lnTo>
                    <a:pt x="434" y="371"/>
                  </a:lnTo>
                  <a:lnTo>
                    <a:pt x="341" y="122"/>
                  </a:lnTo>
                  <a:lnTo>
                    <a:pt x="471" y="366"/>
                  </a:lnTo>
                  <a:lnTo>
                    <a:pt x="361" y="41"/>
                  </a:lnTo>
                  <a:lnTo>
                    <a:pt x="508" y="349"/>
                  </a:lnTo>
                  <a:lnTo>
                    <a:pt x="459" y="17"/>
                  </a:lnTo>
                  <a:lnTo>
                    <a:pt x="539" y="347"/>
                  </a:lnTo>
                  <a:lnTo>
                    <a:pt x="539" y="0"/>
                  </a:lnTo>
                  <a:lnTo>
                    <a:pt x="593" y="237"/>
                  </a:lnTo>
                  <a:close/>
                </a:path>
              </a:pathLst>
            </a:custGeom>
            <a:solidFill>
              <a:srgbClr val="FFC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grpSp>
          <p:nvGrpSpPr>
            <p:cNvPr id="23625" name="Group 39">
              <a:extLst>
                <a:ext uri="{FF2B5EF4-FFF2-40B4-BE49-F238E27FC236}">
                  <a16:creationId xmlns:a16="http://schemas.microsoft.com/office/drawing/2014/main" id="{F9199FB0-1402-4058-9B07-D9392B7D39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07" y="1193"/>
              <a:ext cx="1377" cy="1398"/>
              <a:chOff x="2907" y="1193"/>
              <a:chExt cx="1377" cy="1398"/>
            </a:xfrm>
          </p:grpSpPr>
          <p:grpSp>
            <p:nvGrpSpPr>
              <p:cNvPr id="23630" name="Group 40">
                <a:extLst>
                  <a:ext uri="{FF2B5EF4-FFF2-40B4-BE49-F238E27FC236}">
                    <a16:creationId xmlns:a16="http://schemas.microsoft.com/office/drawing/2014/main" id="{8F29C831-B101-4730-B64D-2E4A07ABBCB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43" y="1221"/>
                <a:ext cx="640" cy="1328"/>
                <a:chOff x="2943" y="1221"/>
                <a:chExt cx="640" cy="1328"/>
              </a:xfrm>
            </p:grpSpPr>
            <p:sp>
              <p:nvSpPr>
                <p:cNvPr id="23646" name="Freeform 41">
                  <a:extLst>
                    <a:ext uri="{FF2B5EF4-FFF2-40B4-BE49-F238E27FC236}">
                      <a16:creationId xmlns:a16="http://schemas.microsoft.com/office/drawing/2014/main" id="{5D3877DE-506F-4B45-8BA0-C3D0C8C821D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9" y="1647"/>
                  <a:ext cx="633" cy="229"/>
                </a:xfrm>
                <a:custGeom>
                  <a:avLst/>
                  <a:gdLst>
                    <a:gd name="T0" fmla="*/ 633 w 633"/>
                    <a:gd name="T1" fmla="*/ 229 h 229"/>
                    <a:gd name="T2" fmla="*/ 46 w 633"/>
                    <a:gd name="T3" fmla="*/ 0 h 229"/>
                    <a:gd name="T4" fmla="*/ 308 w 633"/>
                    <a:gd name="T5" fmla="*/ 120 h 229"/>
                    <a:gd name="T6" fmla="*/ 0 w 633"/>
                    <a:gd name="T7" fmla="*/ 70 h 229"/>
                    <a:gd name="T8" fmla="*/ 633 w 633"/>
                    <a:gd name="T9" fmla="*/ 229 h 22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3"/>
                    <a:gd name="T16" fmla="*/ 0 h 229"/>
                    <a:gd name="T17" fmla="*/ 633 w 633"/>
                    <a:gd name="T18" fmla="*/ 229 h 22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3" h="229">
                      <a:moveTo>
                        <a:pt x="633" y="229"/>
                      </a:moveTo>
                      <a:lnTo>
                        <a:pt x="46" y="0"/>
                      </a:lnTo>
                      <a:lnTo>
                        <a:pt x="308" y="120"/>
                      </a:lnTo>
                      <a:lnTo>
                        <a:pt x="0" y="70"/>
                      </a:lnTo>
                      <a:lnTo>
                        <a:pt x="633" y="229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47" name="Freeform 42">
                  <a:extLst>
                    <a:ext uri="{FF2B5EF4-FFF2-40B4-BE49-F238E27FC236}">
                      <a16:creationId xmlns:a16="http://schemas.microsoft.com/office/drawing/2014/main" id="{3A696850-CDDD-44DE-9AEF-2C71BC131B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3" y="1895"/>
                  <a:ext cx="632" cy="228"/>
                </a:xfrm>
                <a:custGeom>
                  <a:avLst/>
                  <a:gdLst>
                    <a:gd name="T0" fmla="*/ 632 w 632"/>
                    <a:gd name="T1" fmla="*/ 0 h 228"/>
                    <a:gd name="T2" fmla="*/ 47 w 632"/>
                    <a:gd name="T3" fmla="*/ 228 h 228"/>
                    <a:gd name="T4" fmla="*/ 307 w 632"/>
                    <a:gd name="T5" fmla="*/ 110 h 228"/>
                    <a:gd name="T6" fmla="*/ 0 w 632"/>
                    <a:gd name="T7" fmla="*/ 160 h 228"/>
                    <a:gd name="T8" fmla="*/ 632 w 632"/>
                    <a:gd name="T9" fmla="*/ 0 h 2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2"/>
                    <a:gd name="T16" fmla="*/ 0 h 228"/>
                    <a:gd name="T17" fmla="*/ 632 w 632"/>
                    <a:gd name="T18" fmla="*/ 228 h 2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2" h="228">
                      <a:moveTo>
                        <a:pt x="632" y="0"/>
                      </a:moveTo>
                      <a:lnTo>
                        <a:pt x="47" y="228"/>
                      </a:lnTo>
                      <a:lnTo>
                        <a:pt x="307" y="110"/>
                      </a:lnTo>
                      <a:lnTo>
                        <a:pt x="0" y="160"/>
                      </a:lnTo>
                      <a:lnTo>
                        <a:pt x="632" y="0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48" name="Freeform 43">
                  <a:extLst>
                    <a:ext uri="{FF2B5EF4-FFF2-40B4-BE49-F238E27FC236}">
                      <a16:creationId xmlns:a16="http://schemas.microsoft.com/office/drawing/2014/main" id="{DB6E5465-873D-4C31-9C66-E7A879BD80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58" y="1905"/>
                  <a:ext cx="225" cy="644"/>
                </a:xfrm>
                <a:custGeom>
                  <a:avLst/>
                  <a:gdLst>
                    <a:gd name="T0" fmla="*/ 225 w 225"/>
                    <a:gd name="T1" fmla="*/ 0 h 644"/>
                    <a:gd name="T2" fmla="*/ 0 w 225"/>
                    <a:gd name="T3" fmla="*/ 596 h 644"/>
                    <a:gd name="T4" fmla="*/ 117 w 225"/>
                    <a:gd name="T5" fmla="*/ 331 h 644"/>
                    <a:gd name="T6" fmla="*/ 68 w 225"/>
                    <a:gd name="T7" fmla="*/ 644 h 644"/>
                    <a:gd name="T8" fmla="*/ 225 w 225"/>
                    <a:gd name="T9" fmla="*/ 0 h 6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25"/>
                    <a:gd name="T16" fmla="*/ 0 h 644"/>
                    <a:gd name="T17" fmla="*/ 225 w 225"/>
                    <a:gd name="T18" fmla="*/ 644 h 64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25" h="644">
                      <a:moveTo>
                        <a:pt x="225" y="0"/>
                      </a:moveTo>
                      <a:lnTo>
                        <a:pt x="0" y="596"/>
                      </a:lnTo>
                      <a:lnTo>
                        <a:pt x="117" y="331"/>
                      </a:lnTo>
                      <a:lnTo>
                        <a:pt x="68" y="644"/>
                      </a:lnTo>
                      <a:lnTo>
                        <a:pt x="225" y="0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49" name="Freeform 44">
                  <a:extLst>
                    <a:ext uri="{FF2B5EF4-FFF2-40B4-BE49-F238E27FC236}">
                      <a16:creationId xmlns:a16="http://schemas.microsoft.com/office/drawing/2014/main" id="{1B928744-B822-4A55-80C5-0458AEBB21A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58" y="1221"/>
                  <a:ext cx="225" cy="644"/>
                </a:xfrm>
                <a:custGeom>
                  <a:avLst/>
                  <a:gdLst>
                    <a:gd name="T0" fmla="*/ 225 w 225"/>
                    <a:gd name="T1" fmla="*/ 644 h 644"/>
                    <a:gd name="T2" fmla="*/ 0 w 225"/>
                    <a:gd name="T3" fmla="*/ 48 h 644"/>
                    <a:gd name="T4" fmla="*/ 117 w 225"/>
                    <a:gd name="T5" fmla="*/ 313 h 644"/>
                    <a:gd name="T6" fmla="*/ 68 w 225"/>
                    <a:gd name="T7" fmla="*/ 0 h 644"/>
                    <a:gd name="T8" fmla="*/ 225 w 225"/>
                    <a:gd name="T9" fmla="*/ 644 h 6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25"/>
                    <a:gd name="T16" fmla="*/ 0 h 644"/>
                    <a:gd name="T17" fmla="*/ 225 w 225"/>
                    <a:gd name="T18" fmla="*/ 644 h 64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25" h="644">
                      <a:moveTo>
                        <a:pt x="225" y="644"/>
                      </a:moveTo>
                      <a:lnTo>
                        <a:pt x="0" y="48"/>
                      </a:lnTo>
                      <a:lnTo>
                        <a:pt x="117" y="313"/>
                      </a:lnTo>
                      <a:lnTo>
                        <a:pt x="68" y="0"/>
                      </a:lnTo>
                      <a:lnTo>
                        <a:pt x="225" y="644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</p:grpSp>
          <p:grpSp>
            <p:nvGrpSpPr>
              <p:cNvPr id="23631" name="Group 45">
                <a:extLst>
                  <a:ext uri="{FF2B5EF4-FFF2-40B4-BE49-F238E27FC236}">
                    <a16:creationId xmlns:a16="http://schemas.microsoft.com/office/drawing/2014/main" id="{652A0396-8EB9-43C9-BB70-A8693D4A567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07" y="1193"/>
                <a:ext cx="1377" cy="1398"/>
                <a:chOff x="2907" y="1193"/>
                <a:chExt cx="1377" cy="1398"/>
              </a:xfrm>
            </p:grpSpPr>
            <p:grpSp>
              <p:nvGrpSpPr>
                <p:cNvPr id="23632" name="Group 46">
                  <a:extLst>
                    <a:ext uri="{FF2B5EF4-FFF2-40B4-BE49-F238E27FC236}">
                      <a16:creationId xmlns:a16="http://schemas.microsoft.com/office/drawing/2014/main" id="{63E1C372-DDD3-4ACB-9FA5-9D003616C6D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097" y="1917"/>
                  <a:ext cx="997" cy="508"/>
                  <a:chOff x="3097" y="1917"/>
                  <a:chExt cx="997" cy="508"/>
                </a:xfrm>
              </p:grpSpPr>
              <p:sp>
                <p:nvSpPr>
                  <p:cNvPr id="23644" name="Freeform 47">
                    <a:extLst>
                      <a:ext uri="{FF2B5EF4-FFF2-40B4-BE49-F238E27FC236}">
                        <a16:creationId xmlns:a16="http://schemas.microsoft.com/office/drawing/2014/main" id="{0FC3D1FD-4476-41B0-8FE9-8D3634C6F59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32" y="1917"/>
                    <a:ext cx="462" cy="508"/>
                  </a:xfrm>
                  <a:custGeom>
                    <a:avLst/>
                    <a:gdLst>
                      <a:gd name="T0" fmla="*/ 0 w 462"/>
                      <a:gd name="T1" fmla="*/ 0 h 508"/>
                      <a:gd name="T2" fmla="*/ 299 w 462"/>
                      <a:gd name="T3" fmla="*/ 508 h 508"/>
                      <a:gd name="T4" fmla="*/ 157 w 462"/>
                      <a:gd name="T5" fmla="*/ 221 h 508"/>
                      <a:gd name="T6" fmla="*/ 435 w 462"/>
                      <a:gd name="T7" fmla="*/ 508 h 508"/>
                      <a:gd name="T8" fmla="*/ 202 w 462"/>
                      <a:gd name="T9" fmla="*/ 190 h 508"/>
                      <a:gd name="T10" fmla="*/ 462 w 462"/>
                      <a:gd name="T11" fmla="*/ 339 h 508"/>
                      <a:gd name="T12" fmla="*/ 0 w 462"/>
                      <a:gd name="T13" fmla="*/ 0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0" y="0"/>
                        </a:moveTo>
                        <a:lnTo>
                          <a:pt x="299" y="508"/>
                        </a:lnTo>
                        <a:lnTo>
                          <a:pt x="157" y="221"/>
                        </a:lnTo>
                        <a:lnTo>
                          <a:pt x="435" y="508"/>
                        </a:lnTo>
                        <a:lnTo>
                          <a:pt x="202" y="190"/>
                        </a:lnTo>
                        <a:lnTo>
                          <a:pt x="462" y="339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45" name="Freeform 48">
                    <a:extLst>
                      <a:ext uri="{FF2B5EF4-FFF2-40B4-BE49-F238E27FC236}">
                        <a16:creationId xmlns:a16="http://schemas.microsoft.com/office/drawing/2014/main" id="{0B9B3E39-17CD-4DBA-BBE2-7711FC571EA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97" y="1917"/>
                    <a:ext cx="462" cy="508"/>
                  </a:xfrm>
                  <a:custGeom>
                    <a:avLst/>
                    <a:gdLst>
                      <a:gd name="T0" fmla="*/ 462 w 462"/>
                      <a:gd name="T1" fmla="*/ 0 h 508"/>
                      <a:gd name="T2" fmla="*/ 162 w 462"/>
                      <a:gd name="T3" fmla="*/ 508 h 508"/>
                      <a:gd name="T4" fmla="*/ 305 w 462"/>
                      <a:gd name="T5" fmla="*/ 221 h 508"/>
                      <a:gd name="T6" fmla="*/ 27 w 462"/>
                      <a:gd name="T7" fmla="*/ 508 h 508"/>
                      <a:gd name="T8" fmla="*/ 260 w 462"/>
                      <a:gd name="T9" fmla="*/ 190 h 508"/>
                      <a:gd name="T10" fmla="*/ 0 w 462"/>
                      <a:gd name="T11" fmla="*/ 339 h 508"/>
                      <a:gd name="T12" fmla="*/ 462 w 462"/>
                      <a:gd name="T13" fmla="*/ 0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462" y="0"/>
                        </a:moveTo>
                        <a:lnTo>
                          <a:pt x="162" y="508"/>
                        </a:lnTo>
                        <a:lnTo>
                          <a:pt x="305" y="221"/>
                        </a:lnTo>
                        <a:lnTo>
                          <a:pt x="27" y="508"/>
                        </a:lnTo>
                        <a:lnTo>
                          <a:pt x="260" y="190"/>
                        </a:lnTo>
                        <a:lnTo>
                          <a:pt x="0" y="339"/>
                        </a:lnTo>
                        <a:lnTo>
                          <a:pt x="462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</p:grpSp>
            <p:grpSp>
              <p:nvGrpSpPr>
                <p:cNvPr id="23633" name="Group 49">
                  <a:extLst>
                    <a:ext uri="{FF2B5EF4-FFF2-40B4-BE49-F238E27FC236}">
                      <a16:creationId xmlns:a16="http://schemas.microsoft.com/office/drawing/2014/main" id="{BEBB0EF6-3582-4FC9-A5AF-C204AA60A2D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907" y="1193"/>
                  <a:ext cx="1377" cy="1398"/>
                  <a:chOff x="2907" y="1193"/>
                  <a:chExt cx="1377" cy="1398"/>
                </a:xfrm>
              </p:grpSpPr>
              <p:sp>
                <p:nvSpPr>
                  <p:cNvPr id="23634" name="Freeform 50">
                    <a:extLst>
                      <a:ext uri="{FF2B5EF4-FFF2-40B4-BE49-F238E27FC236}">
                        <a16:creationId xmlns:a16="http://schemas.microsoft.com/office/drawing/2014/main" id="{75305D1A-48CB-471A-9266-9219B9AC3A5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22" y="1657"/>
                    <a:ext cx="633" cy="228"/>
                  </a:xfrm>
                  <a:custGeom>
                    <a:avLst/>
                    <a:gdLst>
                      <a:gd name="T0" fmla="*/ 0 w 633"/>
                      <a:gd name="T1" fmla="*/ 228 h 228"/>
                      <a:gd name="T2" fmla="*/ 587 w 633"/>
                      <a:gd name="T3" fmla="*/ 0 h 228"/>
                      <a:gd name="T4" fmla="*/ 325 w 633"/>
                      <a:gd name="T5" fmla="*/ 118 h 228"/>
                      <a:gd name="T6" fmla="*/ 633 w 633"/>
                      <a:gd name="T7" fmla="*/ 68 h 228"/>
                      <a:gd name="T8" fmla="*/ 0 w 633"/>
                      <a:gd name="T9" fmla="*/ 228 h 22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33"/>
                      <a:gd name="T16" fmla="*/ 0 h 228"/>
                      <a:gd name="T17" fmla="*/ 633 w 633"/>
                      <a:gd name="T18" fmla="*/ 228 h 22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33" h="228">
                        <a:moveTo>
                          <a:pt x="0" y="228"/>
                        </a:moveTo>
                        <a:lnTo>
                          <a:pt x="587" y="0"/>
                        </a:lnTo>
                        <a:lnTo>
                          <a:pt x="325" y="118"/>
                        </a:lnTo>
                        <a:lnTo>
                          <a:pt x="633" y="68"/>
                        </a:lnTo>
                        <a:lnTo>
                          <a:pt x="0" y="228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35" name="Freeform 51">
                    <a:extLst>
                      <a:ext uri="{FF2B5EF4-FFF2-40B4-BE49-F238E27FC236}">
                        <a16:creationId xmlns:a16="http://schemas.microsoft.com/office/drawing/2014/main" id="{A8353267-AE4C-4EE6-BD14-26C9E08F12F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29" y="1904"/>
                    <a:ext cx="632" cy="229"/>
                  </a:xfrm>
                  <a:custGeom>
                    <a:avLst/>
                    <a:gdLst>
                      <a:gd name="T0" fmla="*/ 0 w 632"/>
                      <a:gd name="T1" fmla="*/ 0 h 229"/>
                      <a:gd name="T2" fmla="*/ 585 w 632"/>
                      <a:gd name="T3" fmla="*/ 229 h 229"/>
                      <a:gd name="T4" fmla="*/ 325 w 632"/>
                      <a:gd name="T5" fmla="*/ 109 h 229"/>
                      <a:gd name="T6" fmla="*/ 632 w 632"/>
                      <a:gd name="T7" fmla="*/ 159 h 229"/>
                      <a:gd name="T8" fmla="*/ 0 w 632"/>
                      <a:gd name="T9" fmla="*/ 0 h 22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32"/>
                      <a:gd name="T16" fmla="*/ 0 h 229"/>
                      <a:gd name="T17" fmla="*/ 632 w 632"/>
                      <a:gd name="T18" fmla="*/ 229 h 229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32" h="229">
                        <a:moveTo>
                          <a:pt x="0" y="0"/>
                        </a:moveTo>
                        <a:lnTo>
                          <a:pt x="585" y="229"/>
                        </a:lnTo>
                        <a:lnTo>
                          <a:pt x="325" y="109"/>
                        </a:lnTo>
                        <a:lnTo>
                          <a:pt x="632" y="159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36" name="Freeform 52">
                    <a:extLst>
                      <a:ext uri="{FF2B5EF4-FFF2-40B4-BE49-F238E27FC236}">
                        <a16:creationId xmlns:a16="http://schemas.microsoft.com/office/drawing/2014/main" id="{CE809209-014B-40BD-8204-AB0D4FC8297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21" y="1914"/>
                    <a:ext cx="225" cy="645"/>
                  </a:xfrm>
                  <a:custGeom>
                    <a:avLst/>
                    <a:gdLst>
                      <a:gd name="T0" fmla="*/ 0 w 225"/>
                      <a:gd name="T1" fmla="*/ 0 h 645"/>
                      <a:gd name="T2" fmla="*/ 225 w 225"/>
                      <a:gd name="T3" fmla="*/ 597 h 645"/>
                      <a:gd name="T4" fmla="*/ 108 w 225"/>
                      <a:gd name="T5" fmla="*/ 332 h 645"/>
                      <a:gd name="T6" fmla="*/ 157 w 225"/>
                      <a:gd name="T7" fmla="*/ 645 h 645"/>
                      <a:gd name="T8" fmla="*/ 0 w 225"/>
                      <a:gd name="T9" fmla="*/ 0 h 64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25"/>
                      <a:gd name="T16" fmla="*/ 0 h 645"/>
                      <a:gd name="T17" fmla="*/ 225 w 225"/>
                      <a:gd name="T18" fmla="*/ 645 h 64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25" h="645">
                        <a:moveTo>
                          <a:pt x="0" y="0"/>
                        </a:moveTo>
                        <a:lnTo>
                          <a:pt x="225" y="597"/>
                        </a:lnTo>
                        <a:lnTo>
                          <a:pt x="108" y="332"/>
                        </a:lnTo>
                        <a:lnTo>
                          <a:pt x="157" y="64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37" name="Freeform 53">
                    <a:extLst>
                      <a:ext uri="{FF2B5EF4-FFF2-40B4-BE49-F238E27FC236}">
                        <a16:creationId xmlns:a16="http://schemas.microsoft.com/office/drawing/2014/main" id="{252315E7-4742-4357-B461-48D0DBAE707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21" y="1231"/>
                    <a:ext cx="225" cy="644"/>
                  </a:xfrm>
                  <a:custGeom>
                    <a:avLst/>
                    <a:gdLst>
                      <a:gd name="T0" fmla="*/ 0 w 225"/>
                      <a:gd name="T1" fmla="*/ 644 h 644"/>
                      <a:gd name="T2" fmla="*/ 225 w 225"/>
                      <a:gd name="T3" fmla="*/ 48 h 644"/>
                      <a:gd name="T4" fmla="*/ 108 w 225"/>
                      <a:gd name="T5" fmla="*/ 313 h 644"/>
                      <a:gd name="T6" fmla="*/ 157 w 225"/>
                      <a:gd name="T7" fmla="*/ 0 h 644"/>
                      <a:gd name="T8" fmla="*/ 0 w 225"/>
                      <a:gd name="T9" fmla="*/ 644 h 64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25"/>
                      <a:gd name="T16" fmla="*/ 0 h 644"/>
                      <a:gd name="T17" fmla="*/ 225 w 225"/>
                      <a:gd name="T18" fmla="*/ 644 h 64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25" h="644">
                        <a:moveTo>
                          <a:pt x="0" y="644"/>
                        </a:moveTo>
                        <a:lnTo>
                          <a:pt x="225" y="48"/>
                        </a:lnTo>
                        <a:lnTo>
                          <a:pt x="108" y="313"/>
                        </a:lnTo>
                        <a:lnTo>
                          <a:pt x="157" y="0"/>
                        </a:lnTo>
                        <a:lnTo>
                          <a:pt x="0" y="644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38" name="Freeform 54">
                    <a:extLst>
                      <a:ext uri="{FF2B5EF4-FFF2-40B4-BE49-F238E27FC236}">
                        <a16:creationId xmlns:a16="http://schemas.microsoft.com/office/drawing/2014/main" id="{B3A1F9F4-50C4-40F9-B892-3A68FB28E90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32" y="1368"/>
                    <a:ext cx="462" cy="508"/>
                  </a:xfrm>
                  <a:custGeom>
                    <a:avLst/>
                    <a:gdLst>
                      <a:gd name="T0" fmla="*/ 0 w 462"/>
                      <a:gd name="T1" fmla="*/ 508 h 508"/>
                      <a:gd name="T2" fmla="*/ 299 w 462"/>
                      <a:gd name="T3" fmla="*/ 0 h 508"/>
                      <a:gd name="T4" fmla="*/ 157 w 462"/>
                      <a:gd name="T5" fmla="*/ 287 h 508"/>
                      <a:gd name="T6" fmla="*/ 435 w 462"/>
                      <a:gd name="T7" fmla="*/ 0 h 508"/>
                      <a:gd name="T8" fmla="*/ 202 w 462"/>
                      <a:gd name="T9" fmla="*/ 317 h 508"/>
                      <a:gd name="T10" fmla="*/ 462 w 462"/>
                      <a:gd name="T11" fmla="*/ 168 h 508"/>
                      <a:gd name="T12" fmla="*/ 0 w 462"/>
                      <a:gd name="T13" fmla="*/ 508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0" y="508"/>
                        </a:moveTo>
                        <a:lnTo>
                          <a:pt x="299" y="0"/>
                        </a:lnTo>
                        <a:lnTo>
                          <a:pt x="157" y="287"/>
                        </a:lnTo>
                        <a:lnTo>
                          <a:pt x="435" y="0"/>
                        </a:lnTo>
                        <a:lnTo>
                          <a:pt x="202" y="317"/>
                        </a:lnTo>
                        <a:lnTo>
                          <a:pt x="462" y="168"/>
                        </a:lnTo>
                        <a:lnTo>
                          <a:pt x="0" y="508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39" name="Freeform 55">
                    <a:extLst>
                      <a:ext uri="{FF2B5EF4-FFF2-40B4-BE49-F238E27FC236}">
                        <a16:creationId xmlns:a16="http://schemas.microsoft.com/office/drawing/2014/main" id="{8979E0B0-4DEA-48FE-ACD1-B57E9EE945D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32" y="1811"/>
                    <a:ext cx="652" cy="156"/>
                  </a:xfrm>
                  <a:custGeom>
                    <a:avLst/>
                    <a:gdLst>
                      <a:gd name="T0" fmla="*/ 0 w 652"/>
                      <a:gd name="T1" fmla="*/ 76 h 156"/>
                      <a:gd name="T2" fmla="*/ 535 w 652"/>
                      <a:gd name="T3" fmla="*/ 0 h 156"/>
                      <a:gd name="T4" fmla="*/ 287 w 652"/>
                      <a:gd name="T5" fmla="*/ 54 h 156"/>
                      <a:gd name="T6" fmla="*/ 652 w 652"/>
                      <a:gd name="T7" fmla="*/ 104 h 156"/>
                      <a:gd name="T8" fmla="*/ 297 w 652"/>
                      <a:gd name="T9" fmla="*/ 101 h 156"/>
                      <a:gd name="T10" fmla="*/ 548 w 652"/>
                      <a:gd name="T11" fmla="*/ 156 h 156"/>
                      <a:gd name="T12" fmla="*/ 0 w 652"/>
                      <a:gd name="T13" fmla="*/ 76 h 15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652"/>
                      <a:gd name="T22" fmla="*/ 0 h 156"/>
                      <a:gd name="T23" fmla="*/ 652 w 652"/>
                      <a:gd name="T24" fmla="*/ 156 h 15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652" h="156">
                        <a:moveTo>
                          <a:pt x="0" y="76"/>
                        </a:moveTo>
                        <a:lnTo>
                          <a:pt x="535" y="0"/>
                        </a:lnTo>
                        <a:lnTo>
                          <a:pt x="287" y="54"/>
                        </a:lnTo>
                        <a:lnTo>
                          <a:pt x="652" y="104"/>
                        </a:lnTo>
                        <a:lnTo>
                          <a:pt x="297" y="101"/>
                        </a:lnTo>
                        <a:lnTo>
                          <a:pt x="548" y="156"/>
                        </a:lnTo>
                        <a:lnTo>
                          <a:pt x="0" y="76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40" name="Freeform 56">
                    <a:extLst>
                      <a:ext uri="{FF2B5EF4-FFF2-40B4-BE49-F238E27FC236}">
                        <a16:creationId xmlns:a16="http://schemas.microsoft.com/office/drawing/2014/main" id="{D46FC570-8FB6-44FD-8060-7314069693E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97" y="1368"/>
                    <a:ext cx="462" cy="508"/>
                  </a:xfrm>
                  <a:custGeom>
                    <a:avLst/>
                    <a:gdLst>
                      <a:gd name="T0" fmla="*/ 462 w 462"/>
                      <a:gd name="T1" fmla="*/ 508 h 508"/>
                      <a:gd name="T2" fmla="*/ 162 w 462"/>
                      <a:gd name="T3" fmla="*/ 0 h 508"/>
                      <a:gd name="T4" fmla="*/ 305 w 462"/>
                      <a:gd name="T5" fmla="*/ 287 h 508"/>
                      <a:gd name="T6" fmla="*/ 27 w 462"/>
                      <a:gd name="T7" fmla="*/ 0 h 508"/>
                      <a:gd name="T8" fmla="*/ 260 w 462"/>
                      <a:gd name="T9" fmla="*/ 317 h 508"/>
                      <a:gd name="T10" fmla="*/ 0 w 462"/>
                      <a:gd name="T11" fmla="*/ 168 h 508"/>
                      <a:gd name="T12" fmla="*/ 462 w 462"/>
                      <a:gd name="T13" fmla="*/ 508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462" y="508"/>
                        </a:moveTo>
                        <a:lnTo>
                          <a:pt x="162" y="0"/>
                        </a:lnTo>
                        <a:lnTo>
                          <a:pt x="305" y="287"/>
                        </a:lnTo>
                        <a:lnTo>
                          <a:pt x="27" y="0"/>
                        </a:lnTo>
                        <a:lnTo>
                          <a:pt x="260" y="317"/>
                        </a:lnTo>
                        <a:lnTo>
                          <a:pt x="0" y="168"/>
                        </a:lnTo>
                        <a:lnTo>
                          <a:pt x="462" y="508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41" name="Freeform 57">
                    <a:extLst>
                      <a:ext uri="{FF2B5EF4-FFF2-40B4-BE49-F238E27FC236}">
                        <a16:creationId xmlns:a16="http://schemas.microsoft.com/office/drawing/2014/main" id="{C1A97C8B-327F-4036-B2FF-0F695C2B3D3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07" y="1811"/>
                    <a:ext cx="652" cy="156"/>
                  </a:xfrm>
                  <a:custGeom>
                    <a:avLst/>
                    <a:gdLst>
                      <a:gd name="T0" fmla="*/ 652 w 652"/>
                      <a:gd name="T1" fmla="*/ 76 h 156"/>
                      <a:gd name="T2" fmla="*/ 116 w 652"/>
                      <a:gd name="T3" fmla="*/ 0 h 156"/>
                      <a:gd name="T4" fmla="*/ 365 w 652"/>
                      <a:gd name="T5" fmla="*/ 54 h 156"/>
                      <a:gd name="T6" fmla="*/ 0 w 652"/>
                      <a:gd name="T7" fmla="*/ 104 h 156"/>
                      <a:gd name="T8" fmla="*/ 355 w 652"/>
                      <a:gd name="T9" fmla="*/ 101 h 156"/>
                      <a:gd name="T10" fmla="*/ 104 w 652"/>
                      <a:gd name="T11" fmla="*/ 156 h 156"/>
                      <a:gd name="T12" fmla="*/ 652 w 652"/>
                      <a:gd name="T13" fmla="*/ 76 h 15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652"/>
                      <a:gd name="T22" fmla="*/ 0 h 156"/>
                      <a:gd name="T23" fmla="*/ 652 w 652"/>
                      <a:gd name="T24" fmla="*/ 156 h 15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652" h="156">
                        <a:moveTo>
                          <a:pt x="652" y="76"/>
                        </a:moveTo>
                        <a:lnTo>
                          <a:pt x="116" y="0"/>
                        </a:lnTo>
                        <a:lnTo>
                          <a:pt x="365" y="54"/>
                        </a:lnTo>
                        <a:lnTo>
                          <a:pt x="0" y="104"/>
                        </a:lnTo>
                        <a:lnTo>
                          <a:pt x="355" y="101"/>
                        </a:lnTo>
                        <a:lnTo>
                          <a:pt x="104" y="156"/>
                        </a:lnTo>
                        <a:lnTo>
                          <a:pt x="652" y="76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42" name="Freeform 58">
                    <a:extLst>
                      <a:ext uri="{FF2B5EF4-FFF2-40B4-BE49-F238E27FC236}">
                        <a16:creationId xmlns:a16="http://schemas.microsoft.com/office/drawing/2014/main" id="{7831FEBD-4BE5-4933-A427-B82A5EDABFB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7" y="1193"/>
                    <a:ext cx="153" cy="664"/>
                  </a:xfrm>
                  <a:custGeom>
                    <a:avLst/>
                    <a:gdLst>
                      <a:gd name="T0" fmla="*/ 76 w 153"/>
                      <a:gd name="T1" fmla="*/ 664 h 664"/>
                      <a:gd name="T2" fmla="*/ 0 w 153"/>
                      <a:gd name="T3" fmla="*/ 117 h 664"/>
                      <a:gd name="T4" fmla="*/ 54 w 153"/>
                      <a:gd name="T5" fmla="*/ 370 h 664"/>
                      <a:gd name="T6" fmla="*/ 103 w 153"/>
                      <a:gd name="T7" fmla="*/ 0 h 664"/>
                      <a:gd name="T8" fmla="*/ 99 w 153"/>
                      <a:gd name="T9" fmla="*/ 361 h 664"/>
                      <a:gd name="T10" fmla="*/ 153 w 153"/>
                      <a:gd name="T11" fmla="*/ 105 h 664"/>
                      <a:gd name="T12" fmla="*/ 76 w 153"/>
                      <a:gd name="T13" fmla="*/ 664 h 664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53"/>
                      <a:gd name="T22" fmla="*/ 0 h 664"/>
                      <a:gd name="T23" fmla="*/ 153 w 153"/>
                      <a:gd name="T24" fmla="*/ 664 h 664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53" h="664">
                        <a:moveTo>
                          <a:pt x="76" y="664"/>
                        </a:moveTo>
                        <a:lnTo>
                          <a:pt x="0" y="117"/>
                        </a:lnTo>
                        <a:lnTo>
                          <a:pt x="54" y="370"/>
                        </a:lnTo>
                        <a:lnTo>
                          <a:pt x="103" y="0"/>
                        </a:lnTo>
                        <a:lnTo>
                          <a:pt x="99" y="361"/>
                        </a:lnTo>
                        <a:lnTo>
                          <a:pt x="153" y="105"/>
                        </a:lnTo>
                        <a:lnTo>
                          <a:pt x="76" y="664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43" name="Freeform 59">
                    <a:extLst>
                      <a:ext uri="{FF2B5EF4-FFF2-40B4-BE49-F238E27FC236}">
                        <a16:creationId xmlns:a16="http://schemas.microsoft.com/office/drawing/2014/main" id="{7029306D-6DF2-4C38-BFB7-5468312B8FE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" y="1927"/>
                    <a:ext cx="153" cy="664"/>
                  </a:xfrm>
                  <a:custGeom>
                    <a:avLst/>
                    <a:gdLst>
                      <a:gd name="T0" fmla="*/ 75 w 153"/>
                      <a:gd name="T1" fmla="*/ 0 h 664"/>
                      <a:gd name="T2" fmla="*/ 0 w 153"/>
                      <a:gd name="T3" fmla="*/ 547 h 664"/>
                      <a:gd name="T4" fmla="*/ 54 w 153"/>
                      <a:gd name="T5" fmla="*/ 294 h 664"/>
                      <a:gd name="T6" fmla="*/ 102 w 153"/>
                      <a:gd name="T7" fmla="*/ 664 h 664"/>
                      <a:gd name="T8" fmla="*/ 99 w 153"/>
                      <a:gd name="T9" fmla="*/ 304 h 664"/>
                      <a:gd name="T10" fmla="*/ 153 w 153"/>
                      <a:gd name="T11" fmla="*/ 559 h 664"/>
                      <a:gd name="T12" fmla="*/ 75 w 153"/>
                      <a:gd name="T13" fmla="*/ 0 h 664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53"/>
                      <a:gd name="T22" fmla="*/ 0 h 664"/>
                      <a:gd name="T23" fmla="*/ 153 w 153"/>
                      <a:gd name="T24" fmla="*/ 664 h 664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53" h="664">
                        <a:moveTo>
                          <a:pt x="75" y="0"/>
                        </a:moveTo>
                        <a:lnTo>
                          <a:pt x="0" y="547"/>
                        </a:lnTo>
                        <a:lnTo>
                          <a:pt x="54" y="294"/>
                        </a:lnTo>
                        <a:lnTo>
                          <a:pt x="102" y="664"/>
                        </a:lnTo>
                        <a:lnTo>
                          <a:pt x="99" y="304"/>
                        </a:lnTo>
                        <a:lnTo>
                          <a:pt x="153" y="559"/>
                        </a:lnTo>
                        <a:lnTo>
                          <a:pt x="75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</p:grpSp>
          </p:grpSp>
        </p:grpSp>
        <p:grpSp>
          <p:nvGrpSpPr>
            <p:cNvPr id="23626" name="Group 60">
              <a:extLst>
                <a:ext uri="{FF2B5EF4-FFF2-40B4-BE49-F238E27FC236}">
                  <a16:creationId xmlns:a16="http://schemas.microsoft.com/office/drawing/2014/main" id="{B37316EC-1D71-45F8-B9C7-BB88181147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9" y="1373"/>
              <a:ext cx="1121" cy="1053"/>
              <a:chOff x="3049" y="1373"/>
              <a:chExt cx="1121" cy="1053"/>
            </a:xfrm>
          </p:grpSpPr>
          <p:sp>
            <p:nvSpPr>
              <p:cNvPr id="23627" name="Freeform 61">
                <a:extLst>
                  <a:ext uri="{FF2B5EF4-FFF2-40B4-BE49-F238E27FC236}">
                    <a16:creationId xmlns:a16="http://schemas.microsoft.com/office/drawing/2014/main" id="{CE891A8B-5F5E-4FC9-B3A9-BD7A617B68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35" y="1535"/>
                <a:ext cx="756" cy="788"/>
              </a:xfrm>
              <a:custGeom>
                <a:avLst/>
                <a:gdLst>
                  <a:gd name="T0" fmla="*/ 364 w 756"/>
                  <a:gd name="T1" fmla="*/ 0 h 788"/>
                  <a:gd name="T2" fmla="*/ 349 w 756"/>
                  <a:gd name="T3" fmla="*/ 319 h 788"/>
                  <a:gd name="T4" fmla="*/ 251 w 756"/>
                  <a:gd name="T5" fmla="*/ 44 h 788"/>
                  <a:gd name="T6" fmla="*/ 319 w 756"/>
                  <a:gd name="T7" fmla="*/ 324 h 788"/>
                  <a:gd name="T8" fmla="*/ 100 w 756"/>
                  <a:gd name="T9" fmla="*/ 90 h 788"/>
                  <a:gd name="T10" fmla="*/ 300 w 756"/>
                  <a:gd name="T11" fmla="*/ 324 h 788"/>
                  <a:gd name="T12" fmla="*/ 37 w 756"/>
                  <a:gd name="T13" fmla="*/ 244 h 788"/>
                  <a:gd name="T14" fmla="*/ 290 w 756"/>
                  <a:gd name="T15" fmla="*/ 344 h 788"/>
                  <a:gd name="T16" fmla="*/ 0 w 756"/>
                  <a:gd name="T17" fmla="*/ 359 h 788"/>
                  <a:gd name="T18" fmla="*/ 315 w 756"/>
                  <a:gd name="T19" fmla="*/ 367 h 788"/>
                  <a:gd name="T20" fmla="*/ 34 w 756"/>
                  <a:gd name="T21" fmla="*/ 458 h 788"/>
                  <a:gd name="T22" fmla="*/ 297 w 756"/>
                  <a:gd name="T23" fmla="*/ 387 h 788"/>
                  <a:gd name="T24" fmla="*/ 98 w 756"/>
                  <a:gd name="T25" fmla="*/ 646 h 788"/>
                  <a:gd name="T26" fmla="*/ 319 w 756"/>
                  <a:gd name="T27" fmla="*/ 405 h 788"/>
                  <a:gd name="T28" fmla="*/ 248 w 756"/>
                  <a:gd name="T29" fmla="*/ 676 h 788"/>
                  <a:gd name="T30" fmla="*/ 346 w 756"/>
                  <a:gd name="T31" fmla="*/ 409 h 788"/>
                  <a:gd name="T32" fmla="*/ 364 w 756"/>
                  <a:gd name="T33" fmla="*/ 788 h 788"/>
                  <a:gd name="T34" fmla="*/ 368 w 756"/>
                  <a:gd name="T35" fmla="*/ 392 h 788"/>
                  <a:gd name="T36" fmla="*/ 486 w 756"/>
                  <a:gd name="T37" fmla="*/ 696 h 788"/>
                  <a:gd name="T38" fmla="*/ 383 w 756"/>
                  <a:gd name="T39" fmla="*/ 392 h 788"/>
                  <a:gd name="T40" fmla="*/ 628 w 756"/>
                  <a:gd name="T41" fmla="*/ 652 h 788"/>
                  <a:gd name="T42" fmla="*/ 419 w 756"/>
                  <a:gd name="T43" fmla="*/ 387 h 788"/>
                  <a:gd name="T44" fmla="*/ 700 w 756"/>
                  <a:gd name="T45" fmla="*/ 471 h 788"/>
                  <a:gd name="T46" fmla="*/ 410 w 756"/>
                  <a:gd name="T47" fmla="*/ 362 h 788"/>
                  <a:gd name="T48" fmla="*/ 756 w 756"/>
                  <a:gd name="T49" fmla="*/ 359 h 788"/>
                  <a:gd name="T50" fmla="*/ 407 w 756"/>
                  <a:gd name="T51" fmla="*/ 346 h 788"/>
                  <a:gd name="T52" fmla="*/ 685 w 756"/>
                  <a:gd name="T53" fmla="*/ 253 h 788"/>
                  <a:gd name="T54" fmla="*/ 415 w 756"/>
                  <a:gd name="T55" fmla="*/ 330 h 788"/>
                  <a:gd name="T56" fmla="*/ 597 w 756"/>
                  <a:gd name="T57" fmla="*/ 115 h 788"/>
                  <a:gd name="T58" fmla="*/ 391 w 756"/>
                  <a:gd name="T59" fmla="*/ 330 h 788"/>
                  <a:gd name="T60" fmla="*/ 483 w 756"/>
                  <a:gd name="T61" fmla="*/ 25 h 788"/>
                  <a:gd name="T62" fmla="*/ 376 w 756"/>
                  <a:gd name="T63" fmla="*/ 312 h 788"/>
                  <a:gd name="T64" fmla="*/ 364 w 756"/>
                  <a:gd name="T65" fmla="*/ 0 h 78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756"/>
                  <a:gd name="T100" fmla="*/ 0 h 788"/>
                  <a:gd name="T101" fmla="*/ 756 w 756"/>
                  <a:gd name="T102" fmla="*/ 788 h 78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756" h="788">
                    <a:moveTo>
                      <a:pt x="364" y="0"/>
                    </a:moveTo>
                    <a:lnTo>
                      <a:pt x="349" y="319"/>
                    </a:lnTo>
                    <a:lnTo>
                      <a:pt x="251" y="44"/>
                    </a:lnTo>
                    <a:lnTo>
                      <a:pt x="319" y="324"/>
                    </a:lnTo>
                    <a:lnTo>
                      <a:pt x="100" y="90"/>
                    </a:lnTo>
                    <a:lnTo>
                      <a:pt x="300" y="324"/>
                    </a:lnTo>
                    <a:lnTo>
                      <a:pt x="37" y="244"/>
                    </a:lnTo>
                    <a:lnTo>
                      <a:pt x="290" y="344"/>
                    </a:lnTo>
                    <a:lnTo>
                      <a:pt x="0" y="359"/>
                    </a:lnTo>
                    <a:lnTo>
                      <a:pt x="315" y="367"/>
                    </a:lnTo>
                    <a:lnTo>
                      <a:pt x="34" y="458"/>
                    </a:lnTo>
                    <a:lnTo>
                      <a:pt x="297" y="387"/>
                    </a:lnTo>
                    <a:lnTo>
                      <a:pt x="98" y="646"/>
                    </a:lnTo>
                    <a:lnTo>
                      <a:pt x="319" y="405"/>
                    </a:lnTo>
                    <a:lnTo>
                      <a:pt x="248" y="676"/>
                    </a:lnTo>
                    <a:lnTo>
                      <a:pt x="346" y="409"/>
                    </a:lnTo>
                    <a:lnTo>
                      <a:pt x="364" y="788"/>
                    </a:lnTo>
                    <a:lnTo>
                      <a:pt x="368" y="392"/>
                    </a:lnTo>
                    <a:lnTo>
                      <a:pt x="486" y="696"/>
                    </a:lnTo>
                    <a:lnTo>
                      <a:pt x="383" y="392"/>
                    </a:lnTo>
                    <a:lnTo>
                      <a:pt x="628" y="652"/>
                    </a:lnTo>
                    <a:lnTo>
                      <a:pt x="419" y="387"/>
                    </a:lnTo>
                    <a:lnTo>
                      <a:pt x="700" y="471"/>
                    </a:lnTo>
                    <a:lnTo>
                      <a:pt x="410" y="362"/>
                    </a:lnTo>
                    <a:lnTo>
                      <a:pt x="756" y="359"/>
                    </a:lnTo>
                    <a:lnTo>
                      <a:pt x="407" y="346"/>
                    </a:lnTo>
                    <a:lnTo>
                      <a:pt x="685" y="253"/>
                    </a:lnTo>
                    <a:lnTo>
                      <a:pt x="415" y="330"/>
                    </a:lnTo>
                    <a:lnTo>
                      <a:pt x="597" y="115"/>
                    </a:lnTo>
                    <a:lnTo>
                      <a:pt x="391" y="330"/>
                    </a:lnTo>
                    <a:lnTo>
                      <a:pt x="483" y="25"/>
                    </a:lnTo>
                    <a:lnTo>
                      <a:pt x="376" y="312"/>
                    </a:lnTo>
                    <a:lnTo>
                      <a:pt x="364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23628" name="Freeform 62">
                <a:extLst>
                  <a:ext uri="{FF2B5EF4-FFF2-40B4-BE49-F238E27FC236}">
                    <a16:creationId xmlns:a16="http://schemas.microsoft.com/office/drawing/2014/main" id="{8027CCB6-77CF-48CA-A11A-F105F523F4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49" y="1373"/>
                <a:ext cx="1121" cy="1053"/>
              </a:xfrm>
              <a:custGeom>
                <a:avLst/>
                <a:gdLst>
                  <a:gd name="T0" fmla="*/ 794 w 1121"/>
                  <a:gd name="T1" fmla="*/ 35 h 1053"/>
                  <a:gd name="T2" fmla="*/ 577 w 1121"/>
                  <a:gd name="T3" fmla="*/ 464 h 1053"/>
                  <a:gd name="T4" fmla="*/ 654 w 1121"/>
                  <a:gd name="T5" fmla="*/ 0 h 1053"/>
                  <a:gd name="T6" fmla="*/ 554 w 1121"/>
                  <a:gd name="T7" fmla="*/ 449 h 1053"/>
                  <a:gd name="T8" fmla="*/ 461 w 1121"/>
                  <a:gd name="T9" fmla="*/ 13 h 1053"/>
                  <a:gd name="T10" fmla="*/ 513 w 1121"/>
                  <a:gd name="T11" fmla="*/ 461 h 1053"/>
                  <a:gd name="T12" fmla="*/ 312 w 1121"/>
                  <a:gd name="T13" fmla="*/ 35 h 1053"/>
                  <a:gd name="T14" fmla="*/ 480 w 1121"/>
                  <a:gd name="T15" fmla="*/ 467 h 1053"/>
                  <a:gd name="T16" fmla="*/ 73 w 1121"/>
                  <a:gd name="T17" fmla="*/ 246 h 1053"/>
                  <a:gd name="T18" fmla="*/ 471 w 1121"/>
                  <a:gd name="T19" fmla="*/ 489 h 1053"/>
                  <a:gd name="T20" fmla="*/ 20 w 1121"/>
                  <a:gd name="T21" fmla="*/ 402 h 1053"/>
                  <a:gd name="T22" fmla="*/ 474 w 1121"/>
                  <a:gd name="T23" fmla="*/ 514 h 1053"/>
                  <a:gd name="T24" fmla="*/ 0 w 1121"/>
                  <a:gd name="T25" fmla="*/ 614 h 1053"/>
                  <a:gd name="T26" fmla="*/ 476 w 1121"/>
                  <a:gd name="T27" fmla="*/ 542 h 1053"/>
                  <a:gd name="T28" fmla="*/ 79 w 1121"/>
                  <a:gd name="T29" fmla="*/ 760 h 1053"/>
                  <a:gd name="T30" fmla="*/ 486 w 1121"/>
                  <a:gd name="T31" fmla="*/ 567 h 1053"/>
                  <a:gd name="T32" fmla="*/ 293 w 1121"/>
                  <a:gd name="T33" fmla="*/ 1018 h 1053"/>
                  <a:gd name="T34" fmla="*/ 522 w 1121"/>
                  <a:gd name="T35" fmla="*/ 573 h 1053"/>
                  <a:gd name="T36" fmla="*/ 444 w 1121"/>
                  <a:gd name="T37" fmla="*/ 1047 h 1053"/>
                  <a:gd name="T38" fmla="*/ 544 w 1121"/>
                  <a:gd name="T39" fmla="*/ 567 h 1053"/>
                  <a:gd name="T40" fmla="*/ 645 w 1121"/>
                  <a:gd name="T41" fmla="*/ 1018 h 1053"/>
                  <a:gd name="T42" fmla="*/ 565 w 1121"/>
                  <a:gd name="T43" fmla="*/ 551 h 1053"/>
                  <a:gd name="T44" fmla="*/ 804 w 1121"/>
                  <a:gd name="T45" fmla="*/ 1053 h 1053"/>
                  <a:gd name="T46" fmla="*/ 586 w 1121"/>
                  <a:gd name="T47" fmla="*/ 549 h 1053"/>
                  <a:gd name="T48" fmla="*/ 1067 w 1121"/>
                  <a:gd name="T49" fmla="*/ 823 h 1053"/>
                  <a:gd name="T50" fmla="*/ 599 w 1121"/>
                  <a:gd name="T51" fmla="*/ 533 h 1053"/>
                  <a:gd name="T52" fmla="*/ 1113 w 1121"/>
                  <a:gd name="T53" fmla="*/ 629 h 1053"/>
                  <a:gd name="T54" fmla="*/ 620 w 1121"/>
                  <a:gd name="T55" fmla="*/ 514 h 1053"/>
                  <a:gd name="T56" fmla="*/ 1121 w 1121"/>
                  <a:gd name="T57" fmla="*/ 417 h 1053"/>
                  <a:gd name="T58" fmla="*/ 611 w 1121"/>
                  <a:gd name="T59" fmla="*/ 496 h 1053"/>
                  <a:gd name="T60" fmla="*/ 1088 w 1121"/>
                  <a:gd name="T61" fmla="*/ 246 h 1053"/>
                  <a:gd name="T62" fmla="*/ 617 w 1121"/>
                  <a:gd name="T63" fmla="*/ 471 h 1053"/>
                  <a:gd name="T64" fmla="*/ 794 w 1121"/>
                  <a:gd name="T65" fmla="*/ 35 h 105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121"/>
                  <a:gd name="T100" fmla="*/ 0 h 1053"/>
                  <a:gd name="T101" fmla="*/ 1121 w 1121"/>
                  <a:gd name="T102" fmla="*/ 1053 h 105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121" h="1053">
                    <a:moveTo>
                      <a:pt x="794" y="35"/>
                    </a:moveTo>
                    <a:lnTo>
                      <a:pt x="577" y="464"/>
                    </a:lnTo>
                    <a:lnTo>
                      <a:pt x="654" y="0"/>
                    </a:lnTo>
                    <a:lnTo>
                      <a:pt x="554" y="449"/>
                    </a:lnTo>
                    <a:lnTo>
                      <a:pt x="461" y="13"/>
                    </a:lnTo>
                    <a:lnTo>
                      <a:pt x="513" y="461"/>
                    </a:lnTo>
                    <a:lnTo>
                      <a:pt x="312" y="35"/>
                    </a:lnTo>
                    <a:lnTo>
                      <a:pt x="480" y="467"/>
                    </a:lnTo>
                    <a:lnTo>
                      <a:pt x="73" y="246"/>
                    </a:lnTo>
                    <a:lnTo>
                      <a:pt x="471" y="489"/>
                    </a:lnTo>
                    <a:lnTo>
                      <a:pt x="20" y="402"/>
                    </a:lnTo>
                    <a:lnTo>
                      <a:pt x="474" y="514"/>
                    </a:lnTo>
                    <a:lnTo>
                      <a:pt x="0" y="614"/>
                    </a:lnTo>
                    <a:lnTo>
                      <a:pt x="476" y="542"/>
                    </a:lnTo>
                    <a:lnTo>
                      <a:pt x="79" y="760"/>
                    </a:lnTo>
                    <a:lnTo>
                      <a:pt x="486" y="567"/>
                    </a:lnTo>
                    <a:lnTo>
                      <a:pt x="293" y="1018"/>
                    </a:lnTo>
                    <a:lnTo>
                      <a:pt x="522" y="573"/>
                    </a:lnTo>
                    <a:lnTo>
                      <a:pt x="444" y="1047"/>
                    </a:lnTo>
                    <a:lnTo>
                      <a:pt x="544" y="567"/>
                    </a:lnTo>
                    <a:lnTo>
                      <a:pt x="645" y="1018"/>
                    </a:lnTo>
                    <a:lnTo>
                      <a:pt x="565" y="551"/>
                    </a:lnTo>
                    <a:lnTo>
                      <a:pt x="804" y="1053"/>
                    </a:lnTo>
                    <a:lnTo>
                      <a:pt x="586" y="549"/>
                    </a:lnTo>
                    <a:lnTo>
                      <a:pt x="1067" y="823"/>
                    </a:lnTo>
                    <a:lnTo>
                      <a:pt x="599" y="533"/>
                    </a:lnTo>
                    <a:lnTo>
                      <a:pt x="1113" y="629"/>
                    </a:lnTo>
                    <a:lnTo>
                      <a:pt x="620" y="514"/>
                    </a:lnTo>
                    <a:lnTo>
                      <a:pt x="1121" y="417"/>
                    </a:lnTo>
                    <a:lnTo>
                      <a:pt x="611" y="496"/>
                    </a:lnTo>
                    <a:lnTo>
                      <a:pt x="1088" y="246"/>
                    </a:lnTo>
                    <a:lnTo>
                      <a:pt x="617" y="471"/>
                    </a:lnTo>
                    <a:lnTo>
                      <a:pt x="794" y="35"/>
                    </a:lnTo>
                    <a:close/>
                  </a:path>
                </a:pathLst>
              </a:custGeom>
              <a:solidFill>
                <a:srgbClr val="FF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23629" name="Freeform 63">
                <a:extLst>
                  <a:ext uri="{FF2B5EF4-FFF2-40B4-BE49-F238E27FC236}">
                    <a16:creationId xmlns:a16="http://schemas.microsoft.com/office/drawing/2014/main" id="{75AA9197-E19D-4ED9-9B32-439DF69FC8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79" y="1662"/>
                <a:ext cx="466" cy="489"/>
              </a:xfrm>
              <a:custGeom>
                <a:avLst/>
                <a:gdLst>
                  <a:gd name="T0" fmla="*/ 225 w 466"/>
                  <a:gd name="T1" fmla="*/ 0 h 489"/>
                  <a:gd name="T2" fmla="*/ 215 w 466"/>
                  <a:gd name="T3" fmla="*/ 197 h 489"/>
                  <a:gd name="T4" fmla="*/ 155 w 466"/>
                  <a:gd name="T5" fmla="*/ 27 h 489"/>
                  <a:gd name="T6" fmla="*/ 196 w 466"/>
                  <a:gd name="T7" fmla="*/ 201 h 489"/>
                  <a:gd name="T8" fmla="*/ 63 w 466"/>
                  <a:gd name="T9" fmla="*/ 56 h 489"/>
                  <a:gd name="T10" fmla="*/ 185 w 466"/>
                  <a:gd name="T11" fmla="*/ 201 h 489"/>
                  <a:gd name="T12" fmla="*/ 22 w 466"/>
                  <a:gd name="T13" fmla="*/ 151 h 489"/>
                  <a:gd name="T14" fmla="*/ 179 w 466"/>
                  <a:gd name="T15" fmla="*/ 213 h 489"/>
                  <a:gd name="T16" fmla="*/ 0 w 466"/>
                  <a:gd name="T17" fmla="*/ 223 h 489"/>
                  <a:gd name="T18" fmla="*/ 194 w 466"/>
                  <a:gd name="T19" fmla="*/ 228 h 489"/>
                  <a:gd name="T20" fmla="*/ 20 w 466"/>
                  <a:gd name="T21" fmla="*/ 284 h 489"/>
                  <a:gd name="T22" fmla="*/ 183 w 466"/>
                  <a:gd name="T23" fmla="*/ 239 h 489"/>
                  <a:gd name="T24" fmla="*/ 60 w 466"/>
                  <a:gd name="T25" fmla="*/ 401 h 489"/>
                  <a:gd name="T26" fmla="*/ 196 w 466"/>
                  <a:gd name="T27" fmla="*/ 252 h 489"/>
                  <a:gd name="T28" fmla="*/ 153 w 466"/>
                  <a:gd name="T29" fmla="*/ 420 h 489"/>
                  <a:gd name="T30" fmla="*/ 214 w 466"/>
                  <a:gd name="T31" fmla="*/ 253 h 489"/>
                  <a:gd name="T32" fmla="*/ 225 w 466"/>
                  <a:gd name="T33" fmla="*/ 489 h 489"/>
                  <a:gd name="T34" fmla="*/ 227 w 466"/>
                  <a:gd name="T35" fmla="*/ 244 h 489"/>
                  <a:gd name="T36" fmla="*/ 301 w 466"/>
                  <a:gd name="T37" fmla="*/ 433 h 489"/>
                  <a:gd name="T38" fmla="*/ 237 w 466"/>
                  <a:gd name="T39" fmla="*/ 244 h 489"/>
                  <a:gd name="T40" fmla="*/ 388 w 466"/>
                  <a:gd name="T41" fmla="*/ 406 h 489"/>
                  <a:gd name="T42" fmla="*/ 258 w 466"/>
                  <a:gd name="T43" fmla="*/ 239 h 489"/>
                  <a:gd name="T44" fmla="*/ 432 w 466"/>
                  <a:gd name="T45" fmla="*/ 293 h 489"/>
                  <a:gd name="T46" fmla="*/ 253 w 466"/>
                  <a:gd name="T47" fmla="*/ 224 h 489"/>
                  <a:gd name="T48" fmla="*/ 466 w 466"/>
                  <a:gd name="T49" fmla="*/ 223 h 489"/>
                  <a:gd name="T50" fmla="*/ 252 w 466"/>
                  <a:gd name="T51" fmla="*/ 215 h 489"/>
                  <a:gd name="T52" fmla="*/ 424 w 466"/>
                  <a:gd name="T53" fmla="*/ 157 h 489"/>
                  <a:gd name="T54" fmla="*/ 256 w 466"/>
                  <a:gd name="T55" fmla="*/ 206 h 489"/>
                  <a:gd name="T56" fmla="*/ 368 w 466"/>
                  <a:gd name="T57" fmla="*/ 71 h 489"/>
                  <a:gd name="T58" fmla="*/ 241 w 466"/>
                  <a:gd name="T59" fmla="*/ 206 h 489"/>
                  <a:gd name="T60" fmla="*/ 299 w 466"/>
                  <a:gd name="T61" fmla="*/ 15 h 489"/>
                  <a:gd name="T62" fmla="*/ 232 w 466"/>
                  <a:gd name="T63" fmla="*/ 195 h 489"/>
                  <a:gd name="T64" fmla="*/ 225 w 466"/>
                  <a:gd name="T65" fmla="*/ 0 h 48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66"/>
                  <a:gd name="T100" fmla="*/ 0 h 489"/>
                  <a:gd name="T101" fmla="*/ 466 w 466"/>
                  <a:gd name="T102" fmla="*/ 489 h 48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66" h="489">
                    <a:moveTo>
                      <a:pt x="225" y="0"/>
                    </a:moveTo>
                    <a:lnTo>
                      <a:pt x="215" y="197"/>
                    </a:lnTo>
                    <a:lnTo>
                      <a:pt x="155" y="27"/>
                    </a:lnTo>
                    <a:lnTo>
                      <a:pt x="196" y="201"/>
                    </a:lnTo>
                    <a:lnTo>
                      <a:pt x="63" y="56"/>
                    </a:lnTo>
                    <a:lnTo>
                      <a:pt x="185" y="201"/>
                    </a:lnTo>
                    <a:lnTo>
                      <a:pt x="22" y="151"/>
                    </a:lnTo>
                    <a:lnTo>
                      <a:pt x="179" y="213"/>
                    </a:lnTo>
                    <a:lnTo>
                      <a:pt x="0" y="223"/>
                    </a:lnTo>
                    <a:lnTo>
                      <a:pt x="194" y="228"/>
                    </a:lnTo>
                    <a:lnTo>
                      <a:pt x="20" y="284"/>
                    </a:lnTo>
                    <a:lnTo>
                      <a:pt x="183" y="239"/>
                    </a:lnTo>
                    <a:lnTo>
                      <a:pt x="60" y="401"/>
                    </a:lnTo>
                    <a:lnTo>
                      <a:pt x="196" y="252"/>
                    </a:lnTo>
                    <a:lnTo>
                      <a:pt x="153" y="420"/>
                    </a:lnTo>
                    <a:lnTo>
                      <a:pt x="214" y="253"/>
                    </a:lnTo>
                    <a:lnTo>
                      <a:pt x="225" y="489"/>
                    </a:lnTo>
                    <a:lnTo>
                      <a:pt x="227" y="244"/>
                    </a:lnTo>
                    <a:lnTo>
                      <a:pt x="301" y="433"/>
                    </a:lnTo>
                    <a:lnTo>
                      <a:pt x="237" y="244"/>
                    </a:lnTo>
                    <a:lnTo>
                      <a:pt x="388" y="406"/>
                    </a:lnTo>
                    <a:lnTo>
                      <a:pt x="258" y="239"/>
                    </a:lnTo>
                    <a:lnTo>
                      <a:pt x="432" y="293"/>
                    </a:lnTo>
                    <a:lnTo>
                      <a:pt x="253" y="224"/>
                    </a:lnTo>
                    <a:lnTo>
                      <a:pt x="466" y="223"/>
                    </a:lnTo>
                    <a:lnTo>
                      <a:pt x="252" y="215"/>
                    </a:lnTo>
                    <a:lnTo>
                      <a:pt x="424" y="157"/>
                    </a:lnTo>
                    <a:lnTo>
                      <a:pt x="256" y="206"/>
                    </a:lnTo>
                    <a:lnTo>
                      <a:pt x="368" y="71"/>
                    </a:lnTo>
                    <a:lnTo>
                      <a:pt x="241" y="206"/>
                    </a:lnTo>
                    <a:lnTo>
                      <a:pt x="299" y="15"/>
                    </a:lnTo>
                    <a:lnTo>
                      <a:pt x="232" y="195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FFFF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</p:grpSp>
      </p:grpSp>
      <p:pic>
        <p:nvPicPr>
          <p:cNvPr id="51264" name="Picture 64" descr="FIREWRK6">
            <a:extLst>
              <a:ext uri="{FF2B5EF4-FFF2-40B4-BE49-F238E27FC236}">
                <a16:creationId xmlns:a16="http://schemas.microsoft.com/office/drawing/2014/main" id="{104BB0D1-6C08-46D3-94D4-5035A8AA24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0300" y="990600"/>
            <a:ext cx="266700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Group 65">
            <a:extLst>
              <a:ext uri="{FF2B5EF4-FFF2-40B4-BE49-F238E27FC236}">
                <a16:creationId xmlns:a16="http://schemas.microsoft.com/office/drawing/2014/main" id="{AD28670E-A563-4AF7-8D44-4715105059B9}"/>
              </a:ext>
            </a:extLst>
          </p:cNvPr>
          <p:cNvGrpSpPr>
            <a:grpSpLocks/>
          </p:cNvGrpSpPr>
          <p:nvPr/>
        </p:nvGrpSpPr>
        <p:grpSpPr bwMode="auto">
          <a:xfrm>
            <a:off x="5168900" y="2349500"/>
            <a:ext cx="838200" cy="3810000"/>
            <a:chOff x="2064" y="1836"/>
            <a:chExt cx="1963" cy="1389"/>
          </a:xfrm>
        </p:grpSpPr>
        <p:sp>
          <p:nvSpPr>
            <p:cNvPr id="23621" name="Freeform 66">
              <a:extLst>
                <a:ext uri="{FF2B5EF4-FFF2-40B4-BE49-F238E27FC236}">
                  <a16:creationId xmlns:a16="http://schemas.microsoft.com/office/drawing/2014/main" id="{BD5B16AA-BD90-4813-93A2-F0991A798ECD}"/>
                </a:ext>
              </a:extLst>
            </p:cNvPr>
            <p:cNvSpPr>
              <a:spLocks/>
            </p:cNvSpPr>
            <p:nvPr/>
          </p:nvSpPr>
          <p:spPr bwMode="auto">
            <a:xfrm>
              <a:off x="2131" y="1853"/>
              <a:ext cx="1886" cy="1372"/>
            </a:xfrm>
            <a:custGeom>
              <a:avLst/>
              <a:gdLst>
                <a:gd name="T0" fmla="*/ 1886 w 1886"/>
                <a:gd name="T1" fmla="*/ 0 h 1372"/>
                <a:gd name="T2" fmla="*/ 1558 w 1886"/>
                <a:gd name="T3" fmla="*/ 25 h 1372"/>
                <a:gd name="T4" fmla="*/ 1308 w 1886"/>
                <a:gd name="T5" fmla="*/ 68 h 1372"/>
                <a:gd name="T6" fmla="*/ 1088 w 1886"/>
                <a:gd name="T7" fmla="*/ 137 h 1372"/>
                <a:gd name="T8" fmla="*/ 838 w 1886"/>
                <a:gd name="T9" fmla="*/ 236 h 1372"/>
                <a:gd name="T10" fmla="*/ 601 w 1886"/>
                <a:gd name="T11" fmla="*/ 373 h 1372"/>
                <a:gd name="T12" fmla="*/ 399 w 1886"/>
                <a:gd name="T13" fmla="*/ 528 h 1372"/>
                <a:gd name="T14" fmla="*/ 268 w 1886"/>
                <a:gd name="T15" fmla="*/ 670 h 1372"/>
                <a:gd name="T16" fmla="*/ 155 w 1886"/>
                <a:gd name="T17" fmla="*/ 832 h 1372"/>
                <a:gd name="T18" fmla="*/ 95 w 1886"/>
                <a:gd name="T19" fmla="*/ 944 h 1372"/>
                <a:gd name="T20" fmla="*/ 47 w 1886"/>
                <a:gd name="T21" fmla="*/ 1068 h 1372"/>
                <a:gd name="T22" fmla="*/ 11 w 1886"/>
                <a:gd name="T23" fmla="*/ 1237 h 1372"/>
                <a:gd name="T24" fmla="*/ 0 w 1886"/>
                <a:gd name="T25" fmla="*/ 1367 h 1372"/>
                <a:gd name="T26" fmla="*/ 0 w 1886"/>
                <a:gd name="T27" fmla="*/ 1372 h 137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886"/>
                <a:gd name="T43" fmla="*/ 0 h 1372"/>
                <a:gd name="T44" fmla="*/ 1886 w 1886"/>
                <a:gd name="T45" fmla="*/ 1372 h 137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886" h="1372">
                  <a:moveTo>
                    <a:pt x="1886" y="0"/>
                  </a:moveTo>
                  <a:lnTo>
                    <a:pt x="1558" y="25"/>
                  </a:lnTo>
                  <a:lnTo>
                    <a:pt x="1308" y="68"/>
                  </a:lnTo>
                  <a:lnTo>
                    <a:pt x="1088" y="137"/>
                  </a:lnTo>
                  <a:lnTo>
                    <a:pt x="838" y="236"/>
                  </a:lnTo>
                  <a:lnTo>
                    <a:pt x="601" y="373"/>
                  </a:lnTo>
                  <a:lnTo>
                    <a:pt x="399" y="528"/>
                  </a:lnTo>
                  <a:lnTo>
                    <a:pt x="268" y="670"/>
                  </a:lnTo>
                  <a:lnTo>
                    <a:pt x="155" y="832"/>
                  </a:lnTo>
                  <a:lnTo>
                    <a:pt x="95" y="944"/>
                  </a:lnTo>
                  <a:lnTo>
                    <a:pt x="47" y="1068"/>
                  </a:lnTo>
                  <a:lnTo>
                    <a:pt x="11" y="1237"/>
                  </a:lnTo>
                  <a:lnTo>
                    <a:pt x="0" y="1367"/>
                  </a:lnTo>
                  <a:lnTo>
                    <a:pt x="0" y="1372"/>
                  </a:lnTo>
                </a:path>
              </a:pathLst>
            </a:custGeom>
            <a:noFill/>
            <a:ln w="14288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622" name="Freeform 67">
              <a:extLst>
                <a:ext uri="{FF2B5EF4-FFF2-40B4-BE49-F238E27FC236}">
                  <a16:creationId xmlns:a16="http://schemas.microsoft.com/office/drawing/2014/main" id="{2D325901-F1A5-4249-BA49-43A053ABD919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" y="1844"/>
              <a:ext cx="1935" cy="1374"/>
            </a:xfrm>
            <a:custGeom>
              <a:avLst/>
              <a:gdLst>
                <a:gd name="T0" fmla="*/ 1935 w 1935"/>
                <a:gd name="T1" fmla="*/ 0 h 1374"/>
                <a:gd name="T2" fmla="*/ 1598 w 1935"/>
                <a:gd name="T3" fmla="*/ 25 h 1374"/>
                <a:gd name="T4" fmla="*/ 1343 w 1935"/>
                <a:gd name="T5" fmla="*/ 69 h 1374"/>
                <a:gd name="T6" fmla="*/ 1116 w 1935"/>
                <a:gd name="T7" fmla="*/ 137 h 1374"/>
                <a:gd name="T8" fmla="*/ 861 w 1935"/>
                <a:gd name="T9" fmla="*/ 236 h 1374"/>
                <a:gd name="T10" fmla="*/ 616 w 1935"/>
                <a:gd name="T11" fmla="*/ 373 h 1374"/>
                <a:gd name="T12" fmla="*/ 408 w 1935"/>
                <a:gd name="T13" fmla="*/ 528 h 1374"/>
                <a:gd name="T14" fmla="*/ 274 w 1935"/>
                <a:gd name="T15" fmla="*/ 672 h 1374"/>
                <a:gd name="T16" fmla="*/ 158 w 1935"/>
                <a:gd name="T17" fmla="*/ 833 h 1374"/>
                <a:gd name="T18" fmla="*/ 97 w 1935"/>
                <a:gd name="T19" fmla="*/ 944 h 1374"/>
                <a:gd name="T20" fmla="*/ 48 w 1935"/>
                <a:gd name="T21" fmla="*/ 1069 h 1374"/>
                <a:gd name="T22" fmla="*/ 12 w 1935"/>
                <a:gd name="T23" fmla="*/ 1237 h 1374"/>
                <a:gd name="T24" fmla="*/ 0 w 1935"/>
                <a:gd name="T25" fmla="*/ 1367 h 1374"/>
                <a:gd name="T26" fmla="*/ 0 w 1935"/>
                <a:gd name="T27" fmla="*/ 1374 h 137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35"/>
                <a:gd name="T43" fmla="*/ 0 h 1374"/>
                <a:gd name="T44" fmla="*/ 1935 w 1935"/>
                <a:gd name="T45" fmla="*/ 1374 h 137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35" h="1374">
                  <a:moveTo>
                    <a:pt x="1935" y="0"/>
                  </a:moveTo>
                  <a:lnTo>
                    <a:pt x="1598" y="25"/>
                  </a:lnTo>
                  <a:lnTo>
                    <a:pt x="1343" y="69"/>
                  </a:lnTo>
                  <a:lnTo>
                    <a:pt x="1116" y="137"/>
                  </a:lnTo>
                  <a:lnTo>
                    <a:pt x="861" y="236"/>
                  </a:lnTo>
                  <a:lnTo>
                    <a:pt x="616" y="373"/>
                  </a:lnTo>
                  <a:lnTo>
                    <a:pt x="408" y="528"/>
                  </a:lnTo>
                  <a:lnTo>
                    <a:pt x="274" y="672"/>
                  </a:lnTo>
                  <a:lnTo>
                    <a:pt x="158" y="833"/>
                  </a:lnTo>
                  <a:lnTo>
                    <a:pt x="97" y="944"/>
                  </a:lnTo>
                  <a:lnTo>
                    <a:pt x="48" y="1069"/>
                  </a:lnTo>
                  <a:lnTo>
                    <a:pt x="12" y="1237"/>
                  </a:lnTo>
                  <a:lnTo>
                    <a:pt x="0" y="1367"/>
                  </a:lnTo>
                  <a:lnTo>
                    <a:pt x="0" y="1374"/>
                  </a:lnTo>
                </a:path>
              </a:pathLst>
            </a:custGeom>
            <a:noFill/>
            <a:ln w="14288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623" name="Freeform 68">
              <a:extLst>
                <a:ext uri="{FF2B5EF4-FFF2-40B4-BE49-F238E27FC236}">
                  <a16:creationId xmlns:a16="http://schemas.microsoft.com/office/drawing/2014/main" id="{9A391D50-E46F-4F23-8651-6A252CA51F6A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4" y="1836"/>
              <a:ext cx="1952" cy="1368"/>
            </a:xfrm>
            <a:custGeom>
              <a:avLst/>
              <a:gdLst>
                <a:gd name="T0" fmla="*/ 1952 w 1952"/>
                <a:gd name="T1" fmla="*/ 0 h 1368"/>
                <a:gd name="T2" fmla="*/ 1613 w 1952"/>
                <a:gd name="T3" fmla="*/ 24 h 1368"/>
                <a:gd name="T4" fmla="*/ 1354 w 1952"/>
                <a:gd name="T5" fmla="*/ 68 h 1368"/>
                <a:gd name="T6" fmla="*/ 1126 w 1952"/>
                <a:gd name="T7" fmla="*/ 136 h 1368"/>
                <a:gd name="T8" fmla="*/ 868 w 1952"/>
                <a:gd name="T9" fmla="*/ 236 h 1368"/>
                <a:gd name="T10" fmla="*/ 622 w 1952"/>
                <a:gd name="T11" fmla="*/ 372 h 1368"/>
                <a:gd name="T12" fmla="*/ 412 w 1952"/>
                <a:gd name="T13" fmla="*/ 528 h 1368"/>
                <a:gd name="T14" fmla="*/ 277 w 1952"/>
                <a:gd name="T15" fmla="*/ 669 h 1368"/>
                <a:gd name="T16" fmla="*/ 160 w 1952"/>
                <a:gd name="T17" fmla="*/ 830 h 1368"/>
                <a:gd name="T18" fmla="*/ 98 w 1952"/>
                <a:gd name="T19" fmla="*/ 942 h 1368"/>
                <a:gd name="T20" fmla="*/ 49 w 1952"/>
                <a:gd name="T21" fmla="*/ 1065 h 1368"/>
                <a:gd name="T22" fmla="*/ 13 w 1952"/>
                <a:gd name="T23" fmla="*/ 1233 h 1368"/>
                <a:gd name="T24" fmla="*/ 0 w 1952"/>
                <a:gd name="T25" fmla="*/ 1363 h 1368"/>
                <a:gd name="T26" fmla="*/ 0 w 1952"/>
                <a:gd name="T27" fmla="*/ 1368 h 136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52"/>
                <a:gd name="T43" fmla="*/ 0 h 1368"/>
                <a:gd name="T44" fmla="*/ 1952 w 1952"/>
                <a:gd name="T45" fmla="*/ 1368 h 136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52" h="1368">
                  <a:moveTo>
                    <a:pt x="1952" y="0"/>
                  </a:moveTo>
                  <a:lnTo>
                    <a:pt x="1613" y="24"/>
                  </a:lnTo>
                  <a:lnTo>
                    <a:pt x="1354" y="68"/>
                  </a:lnTo>
                  <a:lnTo>
                    <a:pt x="1126" y="136"/>
                  </a:lnTo>
                  <a:lnTo>
                    <a:pt x="868" y="236"/>
                  </a:lnTo>
                  <a:lnTo>
                    <a:pt x="622" y="372"/>
                  </a:lnTo>
                  <a:lnTo>
                    <a:pt x="412" y="528"/>
                  </a:lnTo>
                  <a:lnTo>
                    <a:pt x="277" y="669"/>
                  </a:lnTo>
                  <a:lnTo>
                    <a:pt x="160" y="830"/>
                  </a:lnTo>
                  <a:lnTo>
                    <a:pt x="98" y="942"/>
                  </a:lnTo>
                  <a:lnTo>
                    <a:pt x="49" y="1065"/>
                  </a:lnTo>
                  <a:lnTo>
                    <a:pt x="13" y="1233"/>
                  </a:lnTo>
                  <a:lnTo>
                    <a:pt x="0" y="1363"/>
                  </a:lnTo>
                  <a:lnTo>
                    <a:pt x="0" y="1368"/>
                  </a:lnTo>
                </a:path>
              </a:pathLst>
            </a:custGeom>
            <a:noFill/>
            <a:ln w="14288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pic>
        <p:nvPicPr>
          <p:cNvPr id="51269" name="Picture 69" descr="FIREWK3">
            <a:extLst>
              <a:ext uri="{FF2B5EF4-FFF2-40B4-BE49-F238E27FC236}">
                <a16:creationId xmlns:a16="http://schemas.microsoft.com/office/drawing/2014/main" id="{FECC2463-C746-48DA-9438-C53642AEE0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3064" y="1816100"/>
            <a:ext cx="2560637" cy="273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" name="Group 70">
            <a:extLst>
              <a:ext uri="{FF2B5EF4-FFF2-40B4-BE49-F238E27FC236}">
                <a16:creationId xmlns:a16="http://schemas.microsoft.com/office/drawing/2014/main" id="{0C4F92F4-D930-4915-9DA2-FD3C150CB837}"/>
              </a:ext>
            </a:extLst>
          </p:cNvPr>
          <p:cNvGrpSpPr>
            <a:grpSpLocks/>
          </p:cNvGrpSpPr>
          <p:nvPr/>
        </p:nvGrpSpPr>
        <p:grpSpPr bwMode="auto">
          <a:xfrm>
            <a:off x="3492500" y="3035300"/>
            <a:ext cx="838200" cy="2743200"/>
            <a:chOff x="2064" y="1836"/>
            <a:chExt cx="1963" cy="1389"/>
          </a:xfrm>
        </p:grpSpPr>
        <p:sp>
          <p:nvSpPr>
            <p:cNvPr id="23618" name="Freeform 71">
              <a:extLst>
                <a:ext uri="{FF2B5EF4-FFF2-40B4-BE49-F238E27FC236}">
                  <a16:creationId xmlns:a16="http://schemas.microsoft.com/office/drawing/2014/main" id="{856A1D9E-2E45-485F-A672-96FCC5728116}"/>
                </a:ext>
              </a:extLst>
            </p:cNvPr>
            <p:cNvSpPr>
              <a:spLocks/>
            </p:cNvSpPr>
            <p:nvPr/>
          </p:nvSpPr>
          <p:spPr bwMode="auto">
            <a:xfrm>
              <a:off x="2131" y="1853"/>
              <a:ext cx="1886" cy="1372"/>
            </a:xfrm>
            <a:custGeom>
              <a:avLst/>
              <a:gdLst>
                <a:gd name="T0" fmla="*/ 1886 w 1886"/>
                <a:gd name="T1" fmla="*/ 0 h 1372"/>
                <a:gd name="T2" fmla="*/ 1558 w 1886"/>
                <a:gd name="T3" fmla="*/ 25 h 1372"/>
                <a:gd name="T4" fmla="*/ 1308 w 1886"/>
                <a:gd name="T5" fmla="*/ 68 h 1372"/>
                <a:gd name="T6" fmla="*/ 1088 w 1886"/>
                <a:gd name="T7" fmla="*/ 137 h 1372"/>
                <a:gd name="T8" fmla="*/ 838 w 1886"/>
                <a:gd name="T9" fmla="*/ 236 h 1372"/>
                <a:gd name="T10" fmla="*/ 601 w 1886"/>
                <a:gd name="T11" fmla="*/ 373 h 1372"/>
                <a:gd name="T12" fmla="*/ 399 w 1886"/>
                <a:gd name="T13" fmla="*/ 528 h 1372"/>
                <a:gd name="T14" fmla="*/ 268 w 1886"/>
                <a:gd name="T15" fmla="*/ 670 h 1372"/>
                <a:gd name="T16" fmla="*/ 155 w 1886"/>
                <a:gd name="T17" fmla="*/ 832 h 1372"/>
                <a:gd name="T18" fmla="*/ 95 w 1886"/>
                <a:gd name="T19" fmla="*/ 944 h 1372"/>
                <a:gd name="T20" fmla="*/ 47 w 1886"/>
                <a:gd name="T21" fmla="*/ 1068 h 1372"/>
                <a:gd name="T22" fmla="*/ 11 w 1886"/>
                <a:gd name="T23" fmla="*/ 1237 h 1372"/>
                <a:gd name="T24" fmla="*/ 0 w 1886"/>
                <a:gd name="T25" fmla="*/ 1367 h 1372"/>
                <a:gd name="T26" fmla="*/ 0 w 1886"/>
                <a:gd name="T27" fmla="*/ 1372 h 137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886"/>
                <a:gd name="T43" fmla="*/ 0 h 1372"/>
                <a:gd name="T44" fmla="*/ 1886 w 1886"/>
                <a:gd name="T45" fmla="*/ 1372 h 137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886" h="1372">
                  <a:moveTo>
                    <a:pt x="1886" y="0"/>
                  </a:moveTo>
                  <a:lnTo>
                    <a:pt x="1558" y="25"/>
                  </a:lnTo>
                  <a:lnTo>
                    <a:pt x="1308" y="68"/>
                  </a:lnTo>
                  <a:lnTo>
                    <a:pt x="1088" y="137"/>
                  </a:lnTo>
                  <a:lnTo>
                    <a:pt x="838" y="236"/>
                  </a:lnTo>
                  <a:lnTo>
                    <a:pt x="601" y="373"/>
                  </a:lnTo>
                  <a:lnTo>
                    <a:pt x="399" y="528"/>
                  </a:lnTo>
                  <a:lnTo>
                    <a:pt x="268" y="670"/>
                  </a:lnTo>
                  <a:lnTo>
                    <a:pt x="155" y="832"/>
                  </a:lnTo>
                  <a:lnTo>
                    <a:pt x="95" y="944"/>
                  </a:lnTo>
                  <a:lnTo>
                    <a:pt x="47" y="1068"/>
                  </a:lnTo>
                  <a:lnTo>
                    <a:pt x="11" y="1237"/>
                  </a:lnTo>
                  <a:lnTo>
                    <a:pt x="0" y="1367"/>
                  </a:lnTo>
                  <a:lnTo>
                    <a:pt x="0" y="1372"/>
                  </a:lnTo>
                </a:path>
              </a:pathLst>
            </a:custGeom>
            <a:noFill/>
            <a:ln w="14288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619" name="Freeform 72">
              <a:extLst>
                <a:ext uri="{FF2B5EF4-FFF2-40B4-BE49-F238E27FC236}">
                  <a16:creationId xmlns:a16="http://schemas.microsoft.com/office/drawing/2014/main" id="{2BC774B2-46E9-4D86-92FE-23735C4C6427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" y="1844"/>
              <a:ext cx="1935" cy="1374"/>
            </a:xfrm>
            <a:custGeom>
              <a:avLst/>
              <a:gdLst>
                <a:gd name="T0" fmla="*/ 1935 w 1935"/>
                <a:gd name="T1" fmla="*/ 0 h 1374"/>
                <a:gd name="T2" fmla="*/ 1598 w 1935"/>
                <a:gd name="T3" fmla="*/ 25 h 1374"/>
                <a:gd name="T4" fmla="*/ 1343 w 1935"/>
                <a:gd name="T5" fmla="*/ 69 h 1374"/>
                <a:gd name="T6" fmla="*/ 1116 w 1935"/>
                <a:gd name="T7" fmla="*/ 137 h 1374"/>
                <a:gd name="T8" fmla="*/ 861 w 1935"/>
                <a:gd name="T9" fmla="*/ 236 h 1374"/>
                <a:gd name="T10" fmla="*/ 616 w 1935"/>
                <a:gd name="T11" fmla="*/ 373 h 1374"/>
                <a:gd name="T12" fmla="*/ 408 w 1935"/>
                <a:gd name="T13" fmla="*/ 528 h 1374"/>
                <a:gd name="T14" fmla="*/ 274 w 1935"/>
                <a:gd name="T15" fmla="*/ 672 h 1374"/>
                <a:gd name="T16" fmla="*/ 158 w 1935"/>
                <a:gd name="T17" fmla="*/ 833 h 1374"/>
                <a:gd name="T18" fmla="*/ 97 w 1935"/>
                <a:gd name="T19" fmla="*/ 944 h 1374"/>
                <a:gd name="T20" fmla="*/ 48 w 1935"/>
                <a:gd name="T21" fmla="*/ 1069 h 1374"/>
                <a:gd name="T22" fmla="*/ 12 w 1935"/>
                <a:gd name="T23" fmla="*/ 1237 h 1374"/>
                <a:gd name="T24" fmla="*/ 0 w 1935"/>
                <a:gd name="T25" fmla="*/ 1367 h 1374"/>
                <a:gd name="T26" fmla="*/ 0 w 1935"/>
                <a:gd name="T27" fmla="*/ 1374 h 137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35"/>
                <a:gd name="T43" fmla="*/ 0 h 1374"/>
                <a:gd name="T44" fmla="*/ 1935 w 1935"/>
                <a:gd name="T45" fmla="*/ 1374 h 137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35" h="1374">
                  <a:moveTo>
                    <a:pt x="1935" y="0"/>
                  </a:moveTo>
                  <a:lnTo>
                    <a:pt x="1598" y="25"/>
                  </a:lnTo>
                  <a:lnTo>
                    <a:pt x="1343" y="69"/>
                  </a:lnTo>
                  <a:lnTo>
                    <a:pt x="1116" y="137"/>
                  </a:lnTo>
                  <a:lnTo>
                    <a:pt x="861" y="236"/>
                  </a:lnTo>
                  <a:lnTo>
                    <a:pt x="616" y="373"/>
                  </a:lnTo>
                  <a:lnTo>
                    <a:pt x="408" y="528"/>
                  </a:lnTo>
                  <a:lnTo>
                    <a:pt x="274" y="672"/>
                  </a:lnTo>
                  <a:lnTo>
                    <a:pt x="158" y="833"/>
                  </a:lnTo>
                  <a:lnTo>
                    <a:pt x="97" y="944"/>
                  </a:lnTo>
                  <a:lnTo>
                    <a:pt x="48" y="1069"/>
                  </a:lnTo>
                  <a:lnTo>
                    <a:pt x="12" y="1237"/>
                  </a:lnTo>
                  <a:lnTo>
                    <a:pt x="0" y="1367"/>
                  </a:lnTo>
                  <a:lnTo>
                    <a:pt x="0" y="1374"/>
                  </a:lnTo>
                </a:path>
              </a:pathLst>
            </a:custGeom>
            <a:noFill/>
            <a:ln w="14288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620" name="Freeform 73">
              <a:extLst>
                <a:ext uri="{FF2B5EF4-FFF2-40B4-BE49-F238E27FC236}">
                  <a16:creationId xmlns:a16="http://schemas.microsoft.com/office/drawing/2014/main" id="{616AFD50-EC9B-4E72-9B85-60FE39B05B8C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4" y="1836"/>
              <a:ext cx="1952" cy="1368"/>
            </a:xfrm>
            <a:custGeom>
              <a:avLst/>
              <a:gdLst>
                <a:gd name="T0" fmla="*/ 1952 w 1952"/>
                <a:gd name="T1" fmla="*/ 0 h 1368"/>
                <a:gd name="T2" fmla="*/ 1613 w 1952"/>
                <a:gd name="T3" fmla="*/ 24 h 1368"/>
                <a:gd name="T4" fmla="*/ 1354 w 1952"/>
                <a:gd name="T5" fmla="*/ 68 h 1368"/>
                <a:gd name="T6" fmla="*/ 1126 w 1952"/>
                <a:gd name="T7" fmla="*/ 136 h 1368"/>
                <a:gd name="T8" fmla="*/ 868 w 1952"/>
                <a:gd name="T9" fmla="*/ 236 h 1368"/>
                <a:gd name="T10" fmla="*/ 622 w 1952"/>
                <a:gd name="T11" fmla="*/ 372 h 1368"/>
                <a:gd name="T12" fmla="*/ 412 w 1952"/>
                <a:gd name="T13" fmla="*/ 528 h 1368"/>
                <a:gd name="T14" fmla="*/ 277 w 1952"/>
                <a:gd name="T15" fmla="*/ 669 h 1368"/>
                <a:gd name="T16" fmla="*/ 160 w 1952"/>
                <a:gd name="T17" fmla="*/ 830 h 1368"/>
                <a:gd name="T18" fmla="*/ 98 w 1952"/>
                <a:gd name="T19" fmla="*/ 942 h 1368"/>
                <a:gd name="T20" fmla="*/ 49 w 1952"/>
                <a:gd name="T21" fmla="*/ 1065 h 1368"/>
                <a:gd name="T22" fmla="*/ 13 w 1952"/>
                <a:gd name="T23" fmla="*/ 1233 h 1368"/>
                <a:gd name="T24" fmla="*/ 0 w 1952"/>
                <a:gd name="T25" fmla="*/ 1363 h 1368"/>
                <a:gd name="T26" fmla="*/ 0 w 1952"/>
                <a:gd name="T27" fmla="*/ 1368 h 136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52"/>
                <a:gd name="T43" fmla="*/ 0 h 1368"/>
                <a:gd name="T44" fmla="*/ 1952 w 1952"/>
                <a:gd name="T45" fmla="*/ 1368 h 136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52" h="1368">
                  <a:moveTo>
                    <a:pt x="1952" y="0"/>
                  </a:moveTo>
                  <a:lnTo>
                    <a:pt x="1613" y="24"/>
                  </a:lnTo>
                  <a:lnTo>
                    <a:pt x="1354" y="68"/>
                  </a:lnTo>
                  <a:lnTo>
                    <a:pt x="1126" y="136"/>
                  </a:lnTo>
                  <a:lnTo>
                    <a:pt x="868" y="236"/>
                  </a:lnTo>
                  <a:lnTo>
                    <a:pt x="622" y="372"/>
                  </a:lnTo>
                  <a:lnTo>
                    <a:pt x="412" y="528"/>
                  </a:lnTo>
                  <a:lnTo>
                    <a:pt x="277" y="669"/>
                  </a:lnTo>
                  <a:lnTo>
                    <a:pt x="160" y="830"/>
                  </a:lnTo>
                  <a:lnTo>
                    <a:pt x="98" y="942"/>
                  </a:lnTo>
                  <a:lnTo>
                    <a:pt x="49" y="1065"/>
                  </a:lnTo>
                  <a:lnTo>
                    <a:pt x="13" y="1233"/>
                  </a:lnTo>
                  <a:lnTo>
                    <a:pt x="0" y="1363"/>
                  </a:lnTo>
                  <a:lnTo>
                    <a:pt x="0" y="1368"/>
                  </a:lnTo>
                </a:path>
              </a:pathLst>
            </a:custGeom>
            <a:noFill/>
            <a:ln w="14288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pic>
        <p:nvPicPr>
          <p:cNvPr id="51274" name="Picture 74" descr="FIREWRK3">
            <a:extLst>
              <a:ext uri="{FF2B5EF4-FFF2-40B4-BE49-F238E27FC236}">
                <a16:creationId xmlns:a16="http://schemas.microsoft.com/office/drawing/2014/main" id="{80DAE4BC-2EA9-4EE0-95AB-7B6EEA236F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7088" y="673100"/>
            <a:ext cx="1827212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5" name="Picture 75" descr="FIREWRK5">
            <a:extLst>
              <a:ext uri="{FF2B5EF4-FFF2-40B4-BE49-F238E27FC236}">
                <a16:creationId xmlns:a16="http://schemas.microsoft.com/office/drawing/2014/main" id="{9F727D2D-9716-4338-B164-0413214A24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6100" y="3263901"/>
            <a:ext cx="1766888" cy="190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" name="Group 76">
            <a:extLst>
              <a:ext uri="{FF2B5EF4-FFF2-40B4-BE49-F238E27FC236}">
                <a16:creationId xmlns:a16="http://schemas.microsoft.com/office/drawing/2014/main" id="{8BCED434-E2D9-4087-99A8-6E56C00F6E4B}"/>
              </a:ext>
            </a:extLst>
          </p:cNvPr>
          <p:cNvGrpSpPr>
            <a:grpSpLocks/>
          </p:cNvGrpSpPr>
          <p:nvPr/>
        </p:nvGrpSpPr>
        <p:grpSpPr bwMode="auto">
          <a:xfrm>
            <a:off x="1611314" y="673100"/>
            <a:ext cx="3252787" cy="3200400"/>
            <a:chOff x="2907" y="1193"/>
            <a:chExt cx="1377" cy="1398"/>
          </a:xfrm>
        </p:grpSpPr>
        <p:sp>
          <p:nvSpPr>
            <p:cNvPr id="23592" name="Freeform 77">
              <a:extLst>
                <a:ext uri="{FF2B5EF4-FFF2-40B4-BE49-F238E27FC236}">
                  <a16:creationId xmlns:a16="http://schemas.microsoft.com/office/drawing/2014/main" id="{DAE8F997-2AC4-454A-B75B-D6AA488B196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7" y="1376"/>
              <a:ext cx="1013" cy="1040"/>
            </a:xfrm>
            <a:custGeom>
              <a:avLst/>
              <a:gdLst>
                <a:gd name="T0" fmla="*/ 642 w 1013"/>
                <a:gd name="T1" fmla="*/ 57 h 1040"/>
                <a:gd name="T2" fmla="*/ 682 w 1013"/>
                <a:gd name="T3" fmla="*/ 62 h 1040"/>
                <a:gd name="T4" fmla="*/ 763 w 1013"/>
                <a:gd name="T5" fmla="*/ 91 h 1040"/>
                <a:gd name="T6" fmla="*/ 808 w 1013"/>
                <a:gd name="T7" fmla="*/ 112 h 1040"/>
                <a:gd name="T8" fmla="*/ 860 w 1013"/>
                <a:gd name="T9" fmla="*/ 125 h 1040"/>
                <a:gd name="T10" fmla="*/ 945 w 1013"/>
                <a:gd name="T11" fmla="*/ 162 h 1040"/>
                <a:gd name="T12" fmla="*/ 967 w 1013"/>
                <a:gd name="T13" fmla="*/ 266 h 1040"/>
                <a:gd name="T14" fmla="*/ 1006 w 1013"/>
                <a:gd name="T15" fmla="*/ 322 h 1040"/>
                <a:gd name="T16" fmla="*/ 1013 w 1013"/>
                <a:gd name="T17" fmla="*/ 418 h 1040"/>
                <a:gd name="T18" fmla="*/ 718 w 1013"/>
                <a:gd name="T19" fmla="*/ 511 h 1040"/>
                <a:gd name="T20" fmla="*/ 765 w 1013"/>
                <a:gd name="T21" fmla="*/ 548 h 1040"/>
                <a:gd name="T22" fmla="*/ 740 w 1013"/>
                <a:gd name="T23" fmla="*/ 573 h 1040"/>
                <a:gd name="T24" fmla="*/ 713 w 1013"/>
                <a:gd name="T25" fmla="*/ 595 h 1040"/>
                <a:gd name="T26" fmla="*/ 676 w 1013"/>
                <a:gd name="T27" fmla="*/ 623 h 1040"/>
                <a:gd name="T28" fmla="*/ 697 w 1013"/>
                <a:gd name="T29" fmla="*/ 660 h 1040"/>
                <a:gd name="T30" fmla="*/ 679 w 1013"/>
                <a:gd name="T31" fmla="*/ 648 h 1040"/>
                <a:gd name="T32" fmla="*/ 636 w 1013"/>
                <a:gd name="T33" fmla="*/ 663 h 1040"/>
                <a:gd name="T34" fmla="*/ 606 w 1013"/>
                <a:gd name="T35" fmla="*/ 713 h 1040"/>
                <a:gd name="T36" fmla="*/ 551 w 1013"/>
                <a:gd name="T37" fmla="*/ 1040 h 1040"/>
                <a:gd name="T38" fmla="*/ 502 w 1013"/>
                <a:gd name="T39" fmla="*/ 979 h 1040"/>
                <a:gd name="T40" fmla="*/ 462 w 1013"/>
                <a:gd name="T41" fmla="*/ 972 h 1040"/>
                <a:gd name="T42" fmla="*/ 373 w 1013"/>
                <a:gd name="T43" fmla="*/ 957 h 1040"/>
                <a:gd name="T44" fmla="*/ 331 w 1013"/>
                <a:gd name="T45" fmla="*/ 929 h 1040"/>
                <a:gd name="T46" fmla="*/ 247 w 1013"/>
                <a:gd name="T47" fmla="*/ 950 h 1040"/>
                <a:gd name="T48" fmla="*/ 165 w 1013"/>
                <a:gd name="T49" fmla="*/ 892 h 1040"/>
                <a:gd name="T50" fmla="*/ 196 w 1013"/>
                <a:gd name="T51" fmla="*/ 757 h 1040"/>
                <a:gd name="T52" fmla="*/ 168 w 1013"/>
                <a:gd name="T53" fmla="*/ 698 h 1040"/>
                <a:gd name="T54" fmla="*/ 137 w 1013"/>
                <a:gd name="T55" fmla="*/ 608 h 1040"/>
                <a:gd name="T56" fmla="*/ 0 w 1013"/>
                <a:gd name="T57" fmla="*/ 486 h 1040"/>
                <a:gd name="T58" fmla="*/ 101 w 1013"/>
                <a:gd name="T59" fmla="*/ 434 h 1040"/>
                <a:gd name="T60" fmla="*/ 162 w 1013"/>
                <a:gd name="T61" fmla="*/ 328 h 1040"/>
                <a:gd name="T62" fmla="*/ 137 w 1013"/>
                <a:gd name="T63" fmla="*/ 149 h 1040"/>
                <a:gd name="T64" fmla="*/ 235 w 1013"/>
                <a:gd name="T65" fmla="*/ 97 h 1040"/>
                <a:gd name="T66" fmla="*/ 341 w 1013"/>
                <a:gd name="T67" fmla="*/ 122 h 1040"/>
                <a:gd name="T68" fmla="*/ 361 w 1013"/>
                <a:gd name="T69" fmla="*/ 41 h 1040"/>
                <a:gd name="T70" fmla="*/ 459 w 1013"/>
                <a:gd name="T71" fmla="*/ 17 h 1040"/>
                <a:gd name="T72" fmla="*/ 539 w 1013"/>
                <a:gd name="T73" fmla="*/ 0 h 104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013"/>
                <a:gd name="T112" fmla="*/ 0 h 1040"/>
                <a:gd name="T113" fmla="*/ 1013 w 1013"/>
                <a:gd name="T114" fmla="*/ 1040 h 1040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013" h="1040">
                  <a:moveTo>
                    <a:pt x="593" y="237"/>
                  </a:moveTo>
                  <a:lnTo>
                    <a:pt x="642" y="57"/>
                  </a:lnTo>
                  <a:lnTo>
                    <a:pt x="611" y="322"/>
                  </a:lnTo>
                  <a:lnTo>
                    <a:pt x="682" y="62"/>
                  </a:lnTo>
                  <a:lnTo>
                    <a:pt x="657" y="279"/>
                  </a:lnTo>
                  <a:lnTo>
                    <a:pt x="763" y="91"/>
                  </a:lnTo>
                  <a:lnTo>
                    <a:pt x="679" y="334"/>
                  </a:lnTo>
                  <a:lnTo>
                    <a:pt x="808" y="112"/>
                  </a:lnTo>
                  <a:lnTo>
                    <a:pt x="703" y="366"/>
                  </a:lnTo>
                  <a:lnTo>
                    <a:pt x="860" y="125"/>
                  </a:lnTo>
                  <a:lnTo>
                    <a:pt x="713" y="381"/>
                  </a:lnTo>
                  <a:lnTo>
                    <a:pt x="945" y="162"/>
                  </a:lnTo>
                  <a:lnTo>
                    <a:pt x="725" y="396"/>
                  </a:lnTo>
                  <a:lnTo>
                    <a:pt x="967" y="266"/>
                  </a:lnTo>
                  <a:lnTo>
                    <a:pt x="749" y="421"/>
                  </a:lnTo>
                  <a:lnTo>
                    <a:pt x="1006" y="322"/>
                  </a:lnTo>
                  <a:lnTo>
                    <a:pt x="778" y="449"/>
                  </a:lnTo>
                  <a:lnTo>
                    <a:pt x="1013" y="418"/>
                  </a:lnTo>
                  <a:lnTo>
                    <a:pt x="737" y="483"/>
                  </a:lnTo>
                  <a:lnTo>
                    <a:pt x="718" y="511"/>
                  </a:lnTo>
                  <a:lnTo>
                    <a:pt x="1006" y="573"/>
                  </a:lnTo>
                  <a:lnTo>
                    <a:pt x="765" y="548"/>
                  </a:lnTo>
                  <a:lnTo>
                    <a:pt x="979" y="608"/>
                  </a:lnTo>
                  <a:lnTo>
                    <a:pt x="740" y="573"/>
                  </a:lnTo>
                  <a:lnTo>
                    <a:pt x="967" y="698"/>
                  </a:lnTo>
                  <a:lnTo>
                    <a:pt x="713" y="595"/>
                  </a:lnTo>
                  <a:lnTo>
                    <a:pt x="927" y="745"/>
                  </a:lnTo>
                  <a:lnTo>
                    <a:pt x="676" y="623"/>
                  </a:lnTo>
                  <a:lnTo>
                    <a:pt x="949" y="842"/>
                  </a:lnTo>
                  <a:lnTo>
                    <a:pt x="697" y="660"/>
                  </a:lnTo>
                  <a:lnTo>
                    <a:pt x="888" y="917"/>
                  </a:lnTo>
                  <a:lnTo>
                    <a:pt x="679" y="648"/>
                  </a:lnTo>
                  <a:lnTo>
                    <a:pt x="783" y="879"/>
                  </a:lnTo>
                  <a:lnTo>
                    <a:pt x="636" y="663"/>
                  </a:lnTo>
                  <a:lnTo>
                    <a:pt x="672" y="942"/>
                  </a:lnTo>
                  <a:lnTo>
                    <a:pt x="606" y="713"/>
                  </a:lnTo>
                  <a:lnTo>
                    <a:pt x="572" y="835"/>
                  </a:lnTo>
                  <a:lnTo>
                    <a:pt x="551" y="1040"/>
                  </a:lnTo>
                  <a:lnTo>
                    <a:pt x="551" y="742"/>
                  </a:lnTo>
                  <a:lnTo>
                    <a:pt x="502" y="979"/>
                  </a:lnTo>
                  <a:lnTo>
                    <a:pt x="527" y="720"/>
                  </a:lnTo>
                  <a:lnTo>
                    <a:pt x="462" y="972"/>
                  </a:lnTo>
                  <a:lnTo>
                    <a:pt x="493" y="722"/>
                  </a:lnTo>
                  <a:lnTo>
                    <a:pt x="373" y="957"/>
                  </a:lnTo>
                  <a:lnTo>
                    <a:pt x="450" y="722"/>
                  </a:lnTo>
                  <a:lnTo>
                    <a:pt x="331" y="929"/>
                  </a:lnTo>
                  <a:lnTo>
                    <a:pt x="419" y="700"/>
                  </a:lnTo>
                  <a:lnTo>
                    <a:pt x="247" y="950"/>
                  </a:lnTo>
                  <a:lnTo>
                    <a:pt x="383" y="704"/>
                  </a:lnTo>
                  <a:lnTo>
                    <a:pt x="165" y="892"/>
                  </a:lnTo>
                  <a:lnTo>
                    <a:pt x="407" y="651"/>
                  </a:lnTo>
                  <a:lnTo>
                    <a:pt x="196" y="757"/>
                  </a:lnTo>
                  <a:lnTo>
                    <a:pt x="419" y="598"/>
                  </a:lnTo>
                  <a:lnTo>
                    <a:pt x="168" y="698"/>
                  </a:lnTo>
                  <a:lnTo>
                    <a:pt x="392" y="568"/>
                  </a:lnTo>
                  <a:lnTo>
                    <a:pt x="137" y="608"/>
                  </a:lnTo>
                  <a:lnTo>
                    <a:pt x="417" y="539"/>
                  </a:lnTo>
                  <a:lnTo>
                    <a:pt x="0" y="486"/>
                  </a:lnTo>
                  <a:lnTo>
                    <a:pt x="368" y="499"/>
                  </a:lnTo>
                  <a:lnTo>
                    <a:pt x="101" y="434"/>
                  </a:lnTo>
                  <a:lnTo>
                    <a:pt x="450" y="483"/>
                  </a:lnTo>
                  <a:lnTo>
                    <a:pt x="162" y="328"/>
                  </a:lnTo>
                  <a:lnTo>
                    <a:pt x="471" y="458"/>
                  </a:lnTo>
                  <a:lnTo>
                    <a:pt x="137" y="149"/>
                  </a:lnTo>
                  <a:lnTo>
                    <a:pt x="444" y="409"/>
                  </a:lnTo>
                  <a:lnTo>
                    <a:pt x="235" y="97"/>
                  </a:lnTo>
                  <a:lnTo>
                    <a:pt x="434" y="371"/>
                  </a:lnTo>
                  <a:lnTo>
                    <a:pt x="341" y="122"/>
                  </a:lnTo>
                  <a:lnTo>
                    <a:pt x="471" y="366"/>
                  </a:lnTo>
                  <a:lnTo>
                    <a:pt x="361" y="41"/>
                  </a:lnTo>
                  <a:lnTo>
                    <a:pt x="508" y="349"/>
                  </a:lnTo>
                  <a:lnTo>
                    <a:pt x="459" y="17"/>
                  </a:lnTo>
                  <a:lnTo>
                    <a:pt x="539" y="347"/>
                  </a:lnTo>
                  <a:lnTo>
                    <a:pt x="539" y="0"/>
                  </a:lnTo>
                  <a:lnTo>
                    <a:pt x="593" y="237"/>
                  </a:lnTo>
                  <a:close/>
                </a:path>
              </a:pathLst>
            </a:custGeom>
            <a:solidFill>
              <a:srgbClr val="FFC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grpSp>
          <p:nvGrpSpPr>
            <p:cNvPr id="23593" name="Group 78">
              <a:extLst>
                <a:ext uri="{FF2B5EF4-FFF2-40B4-BE49-F238E27FC236}">
                  <a16:creationId xmlns:a16="http://schemas.microsoft.com/office/drawing/2014/main" id="{52333DBA-3687-4A5C-8848-E64887F8F8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07" y="1193"/>
              <a:ext cx="1377" cy="1398"/>
              <a:chOff x="2907" y="1193"/>
              <a:chExt cx="1377" cy="1398"/>
            </a:xfrm>
          </p:grpSpPr>
          <p:grpSp>
            <p:nvGrpSpPr>
              <p:cNvPr id="23598" name="Group 79">
                <a:extLst>
                  <a:ext uri="{FF2B5EF4-FFF2-40B4-BE49-F238E27FC236}">
                    <a16:creationId xmlns:a16="http://schemas.microsoft.com/office/drawing/2014/main" id="{04E74F76-1CAF-43FE-B220-16F80A5172C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43" y="1221"/>
                <a:ext cx="640" cy="1328"/>
                <a:chOff x="2943" y="1221"/>
                <a:chExt cx="640" cy="1328"/>
              </a:xfrm>
            </p:grpSpPr>
            <p:sp>
              <p:nvSpPr>
                <p:cNvPr id="23614" name="Freeform 80">
                  <a:extLst>
                    <a:ext uri="{FF2B5EF4-FFF2-40B4-BE49-F238E27FC236}">
                      <a16:creationId xmlns:a16="http://schemas.microsoft.com/office/drawing/2014/main" id="{A81372D6-D250-4661-AE14-DD863CF3D8F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9" y="1647"/>
                  <a:ext cx="633" cy="229"/>
                </a:xfrm>
                <a:custGeom>
                  <a:avLst/>
                  <a:gdLst>
                    <a:gd name="T0" fmla="*/ 633 w 633"/>
                    <a:gd name="T1" fmla="*/ 229 h 229"/>
                    <a:gd name="T2" fmla="*/ 46 w 633"/>
                    <a:gd name="T3" fmla="*/ 0 h 229"/>
                    <a:gd name="T4" fmla="*/ 308 w 633"/>
                    <a:gd name="T5" fmla="*/ 120 h 229"/>
                    <a:gd name="T6" fmla="*/ 0 w 633"/>
                    <a:gd name="T7" fmla="*/ 70 h 229"/>
                    <a:gd name="T8" fmla="*/ 633 w 633"/>
                    <a:gd name="T9" fmla="*/ 229 h 22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3"/>
                    <a:gd name="T16" fmla="*/ 0 h 229"/>
                    <a:gd name="T17" fmla="*/ 633 w 633"/>
                    <a:gd name="T18" fmla="*/ 229 h 22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3" h="229">
                      <a:moveTo>
                        <a:pt x="633" y="229"/>
                      </a:moveTo>
                      <a:lnTo>
                        <a:pt x="46" y="0"/>
                      </a:lnTo>
                      <a:lnTo>
                        <a:pt x="308" y="120"/>
                      </a:lnTo>
                      <a:lnTo>
                        <a:pt x="0" y="70"/>
                      </a:lnTo>
                      <a:lnTo>
                        <a:pt x="633" y="229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15" name="Freeform 81">
                  <a:extLst>
                    <a:ext uri="{FF2B5EF4-FFF2-40B4-BE49-F238E27FC236}">
                      <a16:creationId xmlns:a16="http://schemas.microsoft.com/office/drawing/2014/main" id="{9EC23F8E-2C29-47F7-BC76-6C3A1029CBA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3" y="1895"/>
                  <a:ext cx="632" cy="228"/>
                </a:xfrm>
                <a:custGeom>
                  <a:avLst/>
                  <a:gdLst>
                    <a:gd name="T0" fmla="*/ 632 w 632"/>
                    <a:gd name="T1" fmla="*/ 0 h 228"/>
                    <a:gd name="T2" fmla="*/ 47 w 632"/>
                    <a:gd name="T3" fmla="*/ 228 h 228"/>
                    <a:gd name="T4" fmla="*/ 307 w 632"/>
                    <a:gd name="T5" fmla="*/ 110 h 228"/>
                    <a:gd name="T6" fmla="*/ 0 w 632"/>
                    <a:gd name="T7" fmla="*/ 160 h 228"/>
                    <a:gd name="T8" fmla="*/ 632 w 632"/>
                    <a:gd name="T9" fmla="*/ 0 h 2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2"/>
                    <a:gd name="T16" fmla="*/ 0 h 228"/>
                    <a:gd name="T17" fmla="*/ 632 w 632"/>
                    <a:gd name="T18" fmla="*/ 228 h 2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2" h="228">
                      <a:moveTo>
                        <a:pt x="632" y="0"/>
                      </a:moveTo>
                      <a:lnTo>
                        <a:pt x="47" y="228"/>
                      </a:lnTo>
                      <a:lnTo>
                        <a:pt x="307" y="110"/>
                      </a:lnTo>
                      <a:lnTo>
                        <a:pt x="0" y="160"/>
                      </a:lnTo>
                      <a:lnTo>
                        <a:pt x="632" y="0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16" name="Freeform 82">
                  <a:extLst>
                    <a:ext uri="{FF2B5EF4-FFF2-40B4-BE49-F238E27FC236}">
                      <a16:creationId xmlns:a16="http://schemas.microsoft.com/office/drawing/2014/main" id="{2D7C19C6-4216-4830-A764-A909D76E6A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58" y="1905"/>
                  <a:ext cx="225" cy="644"/>
                </a:xfrm>
                <a:custGeom>
                  <a:avLst/>
                  <a:gdLst>
                    <a:gd name="T0" fmla="*/ 225 w 225"/>
                    <a:gd name="T1" fmla="*/ 0 h 644"/>
                    <a:gd name="T2" fmla="*/ 0 w 225"/>
                    <a:gd name="T3" fmla="*/ 596 h 644"/>
                    <a:gd name="T4" fmla="*/ 117 w 225"/>
                    <a:gd name="T5" fmla="*/ 331 h 644"/>
                    <a:gd name="T6" fmla="*/ 68 w 225"/>
                    <a:gd name="T7" fmla="*/ 644 h 644"/>
                    <a:gd name="T8" fmla="*/ 225 w 225"/>
                    <a:gd name="T9" fmla="*/ 0 h 6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25"/>
                    <a:gd name="T16" fmla="*/ 0 h 644"/>
                    <a:gd name="T17" fmla="*/ 225 w 225"/>
                    <a:gd name="T18" fmla="*/ 644 h 64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25" h="644">
                      <a:moveTo>
                        <a:pt x="225" y="0"/>
                      </a:moveTo>
                      <a:lnTo>
                        <a:pt x="0" y="596"/>
                      </a:lnTo>
                      <a:lnTo>
                        <a:pt x="117" y="331"/>
                      </a:lnTo>
                      <a:lnTo>
                        <a:pt x="68" y="644"/>
                      </a:lnTo>
                      <a:lnTo>
                        <a:pt x="225" y="0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17" name="Freeform 83">
                  <a:extLst>
                    <a:ext uri="{FF2B5EF4-FFF2-40B4-BE49-F238E27FC236}">
                      <a16:creationId xmlns:a16="http://schemas.microsoft.com/office/drawing/2014/main" id="{99688B6F-E688-486D-B543-829C5202FAE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58" y="1221"/>
                  <a:ext cx="225" cy="644"/>
                </a:xfrm>
                <a:custGeom>
                  <a:avLst/>
                  <a:gdLst>
                    <a:gd name="T0" fmla="*/ 225 w 225"/>
                    <a:gd name="T1" fmla="*/ 644 h 644"/>
                    <a:gd name="T2" fmla="*/ 0 w 225"/>
                    <a:gd name="T3" fmla="*/ 48 h 644"/>
                    <a:gd name="T4" fmla="*/ 117 w 225"/>
                    <a:gd name="T5" fmla="*/ 313 h 644"/>
                    <a:gd name="T6" fmla="*/ 68 w 225"/>
                    <a:gd name="T7" fmla="*/ 0 h 644"/>
                    <a:gd name="T8" fmla="*/ 225 w 225"/>
                    <a:gd name="T9" fmla="*/ 644 h 6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25"/>
                    <a:gd name="T16" fmla="*/ 0 h 644"/>
                    <a:gd name="T17" fmla="*/ 225 w 225"/>
                    <a:gd name="T18" fmla="*/ 644 h 64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25" h="644">
                      <a:moveTo>
                        <a:pt x="225" y="644"/>
                      </a:moveTo>
                      <a:lnTo>
                        <a:pt x="0" y="48"/>
                      </a:lnTo>
                      <a:lnTo>
                        <a:pt x="117" y="313"/>
                      </a:lnTo>
                      <a:lnTo>
                        <a:pt x="68" y="0"/>
                      </a:lnTo>
                      <a:lnTo>
                        <a:pt x="225" y="644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</p:grpSp>
          <p:grpSp>
            <p:nvGrpSpPr>
              <p:cNvPr id="23599" name="Group 84">
                <a:extLst>
                  <a:ext uri="{FF2B5EF4-FFF2-40B4-BE49-F238E27FC236}">
                    <a16:creationId xmlns:a16="http://schemas.microsoft.com/office/drawing/2014/main" id="{E4606DD0-A827-4F05-B8BF-1ACF70A37A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07" y="1193"/>
                <a:ext cx="1377" cy="1398"/>
                <a:chOff x="2907" y="1193"/>
                <a:chExt cx="1377" cy="1398"/>
              </a:xfrm>
            </p:grpSpPr>
            <p:grpSp>
              <p:nvGrpSpPr>
                <p:cNvPr id="23600" name="Group 85">
                  <a:extLst>
                    <a:ext uri="{FF2B5EF4-FFF2-40B4-BE49-F238E27FC236}">
                      <a16:creationId xmlns:a16="http://schemas.microsoft.com/office/drawing/2014/main" id="{8C2199FD-E442-4460-A751-FC293CC0414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097" y="1917"/>
                  <a:ext cx="997" cy="508"/>
                  <a:chOff x="3097" y="1917"/>
                  <a:chExt cx="997" cy="508"/>
                </a:xfrm>
              </p:grpSpPr>
              <p:sp>
                <p:nvSpPr>
                  <p:cNvPr id="23612" name="Freeform 86">
                    <a:extLst>
                      <a:ext uri="{FF2B5EF4-FFF2-40B4-BE49-F238E27FC236}">
                        <a16:creationId xmlns:a16="http://schemas.microsoft.com/office/drawing/2014/main" id="{9F8B69C5-F7C0-4790-8A9D-B1D654D1767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32" y="1917"/>
                    <a:ext cx="462" cy="508"/>
                  </a:xfrm>
                  <a:custGeom>
                    <a:avLst/>
                    <a:gdLst>
                      <a:gd name="T0" fmla="*/ 0 w 462"/>
                      <a:gd name="T1" fmla="*/ 0 h 508"/>
                      <a:gd name="T2" fmla="*/ 299 w 462"/>
                      <a:gd name="T3" fmla="*/ 508 h 508"/>
                      <a:gd name="T4" fmla="*/ 157 w 462"/>
                      <a:gd name="T5" fmla="*/ 221 h 508"/>
                      <a:gd name="T6" fmla="*/ 435 w 462"/>
                      <a:gd name="T7" fmla="*/ 508 h 508"/>
                      <a:gd name="T8" fmla="*/ 202 w 462"/>
                      <a:gd name="T9" fmla="*/ 190 h 508"/>
                      <a:gd name="T10" fmla="*/ 462 w 462"/>
                      <a:gd name="T11" fmla="*/ 339 h 508"/>
                      <a:gd name="T12" fmla="*/ 0 w 462"/>
                      <a:gd name="T13" fmla="*/ 0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0" y="0"/>
                        </a:moveTo>
                        <a:lnTo>
                          <a:pt x="299" y="508"/>
                        </a:lnTo>
                        <a:lnTo>
                          <a:pt x="157" y="221"/>
                        </a:lnTo>
                        <a:lnTo>
                          <a:pt x="435" y="508"/>
                        </a:lnTo>
                        <a:lnTo>
                          <a:pt x="202" y="190"/>
                        </a:lnTo>
                        <a:lnTo>
                          <a:pt x="462" y="339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13" name="Freeform 87">
                    <a:extLst>
                      <a:ext uri="{FF2B5EF4-FFF2-40B4-BE49-F238E27FC236}">
                        <a16:creationId xmlns:a16="http://schemas.microsoft.com/office/drawing/2014/main" id="{FB1A7BDA-E27C-4EB7-A493-77114537A98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97" y="1917"/>
                    <a:ext cx="462" cy="508"/>
                  </a:xfrm>
                  <a:custGeom>
                    <a:avLst/>
                    <a:gdLst>
                      <a:gd name="T0" fmla="*/ 462 w 462"/>
                      <a:gd name="T1" fmla="*/ 0 h 508"/>
                      <a:gd name="T2" fmla="*/ 162 w 462"/>
                      <a:gd name="T3" fmla="*/ 508 h 508"/>
                      <a:gd name="T4" fmla="*/ 305 w 462"/>
                      <a:gd name="T5" fmla="*/ 221 h 508"/>
                      <a:gd name="T6" fmla="*/ 27 w 462"/>
                      <a:gd name="T7" fmla="*/ 508 h 508"/>
                      <a:gd name="T8" fmla="*/ 260 w 462"/>
                      <a:gd name="T9" fmla="*/ 190 h 508"/>
                      <a:gd name="T10" fmla="*/ 0 w 462"/>
                      <a:gd name="T11" fmla="*/ 339 h 508"/>
                      <a:gd name="T12" fmla="*/ 462 w 462"/>
                      <a:gd name="T13" fmla="*/ 0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462" y="0"/>
                        </a:moveTo>
                        <a:lnTo>
                          <a:pt x="162" y="508"/>
                        </a:lnTo>
                        <a:lnTo>
                          <a:pt x="305" y="221"/>
                        </a:lnTo>
                        <a:lnTo>
                          <a:pt x="27" y="508"/>
                        </a:lnTo>
                        <a:lnTo>
                          <a:pt x="260" y="190"/>
                        </a:lnTo>
                        <a:lnTo>
                          <a:pt x="0" y="339"/>
                        </a:lnTo>
                        <a:lnTo>
                          <a:pt x="462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</p:grpSp>
            <p:grpSp>
              <p:nvGrpSpPr>
                <p:cNvPr id="23601" name="Group 88">
                  <a:extLst>
                    <a:ext uri="{FF2B5EF4-FFF2-40B4-BE49-F238E27FC236}">
                      <a16:creationId xmlns:a16="http://schemas.microsoft.com/office/drawing/2014/main" id="{F591B6CD-B5FE-42D5-B716-A43585E581B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907" y="1193"/>
                  <a:ext cx="1377" cy="1398"/>
                  <a:chOff x="2907" y="1193"/>
                  <a:chExt cx="1377" cy="1398"/>
                </a:xfrm>
              </p:grpSpPr>
              <p:sp>
                <p:nvSpPr>
                  <p:cNvPr id="23602" name="Freeform 89">
                    <a:extLst>
                      <a:ext uri="{FF2B5EF4-FFF2-40B4-BE49-F238E27FC236}">
                        <a16:creationId xmlns:a16="http://schemas.microsoft.com/office/drawing/2014/main" id="{44278B22-47CF-4283-9AD4-1DCBDE7F980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22" y="1657"/>
                    <a:ext cx="633" cy="228"/>
                  </a:xfrm>
                  <a:custGeom>
                    <a:avLst/>
                    <a:gdLst>
                      <a:gd name="T0" fmla="*/ 0 w 633"/>
                      <a:gd name="T1" fmla="*/ 228 h 228"/>
                      <a:gd name="T2" fmla="*/ 587 w 633"/>
                      <a:gd name="T3" fmla="*/ 0 h 228"/>
                      <a:gd name="T4" fmla="*/ 325 w 633"/>
                      <a:gd name="T5" fmla="*/ 118 h 228"/>
                      <a:gd name="T6" fmla="*/ 633 w 633"/>
                      <a:gd name="T7" fmla="*/ 68 h 228"/>
                      <a:gd name="T8" fmla="*/ 0 w 633"/>
                      <a:gd name="T9" fmla="*/ 228 h 22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33"/>
                      <a:gd name="T16" fmla="*/ 0 h 228"/>
                      <a:gd name="T17" fmla="*/ 633 w 633"/>
                      <a:gd name="T18" fmla="*/ 228 h 22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33" h="228">
                        <a:moveTo>
                          <a:pt x="0" y="228"/>
                        </a:moveTo>
                        <a:lnTo>
                          <a:pt x="587" y="0"/>
                        </a:lnTo>
                        <a:lnTo>
                          <a:pt x="325" y="118"/>
                        </a:lnTo>
                        <a:lnTo>
                          <a:pt x="633" y="68"/>
                        </a:lnTo>
                        <a:lnTo>
                          <a:pt x="0" y="228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03" name="Freeform 90">
                    <a:extLst>
                      <a:ext uri="{FF2B5EF4-FFF2-40B4-BE49-F238E27FC236}">
                        <a16:creationId xmlns:a16="http://schemas.microsoft.com/office/drawing/2014/main" id="{3663EA73-E9CD-4958-ACEC-73FF7E28A24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29" y="1904"/>
                    <a:ext cx="632" cy="229"/>
                  </a:xfrm>
                  <a:custGeom>
                    <a:avLst/>
                    <a:gdLst>
                      <a:gd name="T0" fmla="*/ 0 w 632"/>
                      <a:gd name="T1" fmla="*/ 0 h 229"/>
                      <a:gd name="T2" fmla="*/ 585 w 632"/>
                      <a:gd name="T3" fmla="*/ 229 h 229"/>
                      <a:gd name="T4" fmla="*/ 325 w 632"/>
                      <a:gd name="T5" fmla="*/ 109 h 229"/>
                      <a:gd name="T6" fmla="*/ 632 w 632"/>
                      <a:gd name="T7" fmla="*/ 159 h 229"/>
                      <a:gd name="T8" fmla="*/ 0 w 632"/>
                      <a:gd name="T9" fmla="*/ 0 h 22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32"/>
                      <a:gd name="T16" fmla="*/ 0 h 229"/>
                      <a:gd name="T17" fmla="*/ 632 w 632"/>
                      <a:gd name="T18" fmla="*/ 229 h 229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32" h="229">
                        <a:moveTo>
                          <a:pt x="0" y="0"/>
                        </a:moveTo>
                        <a:lnTo>
                          <a:pt x="585" y="229"/>
                        </a:lnTo>
                        <a:lnTo>
                          <a:pt x="325" y="109"/>
                        </a:lnTo>
                        <a:lnTo>
                          <a:pt x="632" y="159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04" name="Freeform 91">
                    <a:extLst>
                      <a:ext uri="{FF2B5EF4-FFF2-40B4-BE49-F238E27FC236}">
                        <a16:creationId xmlns:a16="http://schemas.microsoft.com/office/drawing/2014/main" id="{98202862-06A9-43FF-8FE9-536ED3FA2BE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21" y="1914"/>
                    <a:ext cx="225" cy="645"/>
                  </a:xfrm>
                  <a:custGeom>
                    <a:avLst/>
                    <a:gdLst>
                      <a:gd name="T0" fmla="*/ 0 w 225"/>
                      <a:gd name="T1" fmla="*/ 0 h 645"/>
                      <a:gd name="T2" fmla="*/ 225 w 225"/>
                      <a:gd name="T3" fmla="*/ 597 h 645"/>
                      <a:gd name="T4" fmla="*/ 108 w 225"/>
                      <a:gd name="T5" fmla="*/ 332 h 645"/>
                      <a:gd name="T6" fmla="*/ 157 w 225"/>
                      <a:gd name="T7" fmla="*/ 645 h 645"/>
                      <a:gd name="T8" fmla="*/ 0 w 225"/>
                      <a:gd name="T9" fmla="*/ 0 h 64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25"/>
                      <a:gd name="T16" fmla="*/ 0 h 645"/>
                      <a:gd name="T17" fmla="*/ 225 w 225"/>
                      <a:gd name="T18" fmla="*/ 645 h 64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25" h="645">
                        <a:moveTo>
                          <a:pt x="0" y="0"/>
                        </a:moveTo>
                        <a:lnTo>
                          <a:pt x="225" y="597"/>
                        </a:lnTo>
                        <a:lnTo>
                          <a:pt x="108" y="332"/>
                        </a:lnTo>
                        <a:lnTo>
                          <a:pt x="157" y="64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05" name="Freeform 92">
                    <a:extLst>
                      <a:ext uri="{FF2B5EF4-FFF2-40B4-BE49-F238E27FC236}">
                        <a16:creationId xmlns:a16="http://schemas.microsoft.com/office/drawing/2014/main" id="{D181E841-0F0C-4756-97D1-76CAC75B918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21" y="1231"/>
                    <a:ext cx="225" cy="644"/>
                  </a:xfrm>
                  <a:custGeom>
                    <a:avLst/>
                    <a:gdLst>
                      <a:gd name="T0" fmla="*/ 0 w 225"/>
                      <a:gd name="T1" fmla="*/ 644 h 644"/>
                      <a:gd name="T2" fmla="*/ 225 w 225"/>
                      <a:gd name="T3" fmla="*/ 48 h 644"/>
                      <a:gd name="T4" fmla="*/ 108 w 225"/>
                      <a:gd name="T5" fmla="*/ 313 h 644"/>
                      <a:gd name="T6" fmla="*/ 157 w 225"/>
                      <a:gd name="T7" fmla="*/ 0 h 644"/>
                      <a:gd name="T8" fmla="*/ 0 w 225"/>
                      <a:gd name="T9" fmla="*/ 644 h 64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25"/>
                      <a:gd name="T16" fmla="*/ 0 h 644"/>
                      <a:gd name="T17" fmla="*/ 225 w 225"/>
                      <a:gd name="T18" fmla="*/ 644 h 64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25" h="644">
                        <a:moveTo>
                          <a:pt x="0" y="644"/>
                        </a:moveTo>
                        <a:lnTo>
                          <a:pt x="225" y="48"/>
                        </a:lnTo>
                        <a:lnTo>
                          <a:pt x="108" y="313"/>
                        </a:lnTo>
                        <a:lnTo>
                          <a:pt x="157" y="0"/>
                        </a:lnTo>
                        <a:lnTo>
                          <a:pt x="0" y="644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06" name="Freeform 93">
                    <a:extLst>
                      <a:ext uri="{FF2B5EF4-FFF2-40B4-BE49-F238E27FC236}">
                        <a16:creationId xmlns:a16="http://schemas.microsoft.com/office/drawing/2014/main" id="{F2C8AA87-94C2-40B2-95F2-802CFA65875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32" y="1368"/>
                    <a:ext cx="462" cy="508"/>
                  </a:xfrm>
                  <a:custGeom>
                    <a:avLst/>
                    <a:gdLst>
                      <a:gd name="T0" fmla="*/ 0 w 462"/>
                      <a:gd name="T1" fmla="*/ 508 h 508"/>
                      <a:gd name="T2" fmla="*/ 299 w 462"/>
                      <a:gd name="T3" fmla="*/ 0 h 508"/>
                      <a:gd name="T4" fmla="*/ 157 w 462"/>
                      <a:gd name="T5" fmla="*/ 287 h 508"/>
                      <a:gd name="T6" fmla="*/ 435 w 462"/>
                      <a:gd name="T7" fmla="*/ 0 h 508"/>
                      <a:gd name="T8" fmla="*/ 202 w 462"/>
                      <a:gd name="T9" fmla="*/ 317 h 508"/>
                      <a:gd name="T10" fmla="*/ 462 w 462"/>
                      <a:gd name="T11" fmla="*/ 168 h 508"/>
                      <a:gd name="T12" fmla="*/ 0 w 462"/>
                      <a:gd name="T13" fmla="*/ 508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0" y="508"/>
                        </a:moveTo>
                        <a:lnTo>
                          <a:pt x="299" y="0"/>
                        </a:lnTo>
                        <a:lnTo>
                          <a:pt x="157" y="287"/>
                        </a:lnTo>
                        <a:lnTo>
                          <a:pt x="435" y="0"/>
                        </a:lnTo>
                        <a:lnTo>
                          <a:pt x="202" y="317"/>
                        </a:lnTo>
                        <a:lnTo>
                          <a:pt x="462" y="168"/>
                        </a:lnTo>
                        <a:lnTo>
                          <a:pt x="0" y="508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07" name="Freeform 94">
                    <a:extLst>
                      <a:ext uri="{FF2B5EF4-FFF2-40B4-BE49-F238E27FC236}">
                        <a16:creationId xmlns:a16="http://schemas.microsoft.com/office/drawing/2014/main" id="{50BDAE35-65A4-4F2F-B30D-BD36ED9F6BC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32" y="1811"/>
                    <a:ext cx="652" cy="156"/>
                  </a:xfrm>
                  <a:custGeom>
                    <a:avLst/>
                    <a:gdLst>
                      <a:gd name="T0" fmla="*/ 0 w 652"/>
                      <a:gd name="T1" fmla="*/ 76 h 156"/>
                      <a:gd name="T2" fmla="*/ 535 w 652"/>
                      <a:gd name="T3" fmla="*/ 0 h 156"/>
                      <a:gd name="T4" fmla="*/ 287 w 652"/>
                      <a:gd name="T5" fmla="*/ 54 h 156"/>
                      <a:gd name="T6" fmla="*/ 652 w 652"/>
                      <a:gd name="T7" fmla="*/ 104 h 156"/>
                      <a:gd name="T8" fmla="*/ 297 w 652"/>
                      <a:gd name="T9" fmla="*/ 101 h 156"/>
                      <a:gd name="T10" fmla="*/ 548 w 652"/>
                      <a:gd name="T11" fmla="*/ 156 h 156"/>
                      <a:gd name="T12" fmla="*/ 0 w 652"/>
                      <a:gd name="T13" fmla="*/ 76 h 15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652"/>
                      <a:gd name="T22" fmla="*/ 0 h 156"/>
                      <a:gd name="T23" fmla="*/ 652 w 652"/>
                      <a:gd name="T24" fmla="*/ 156 h 15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652" h="156">
                        <a:moveTo>
                          <a:pt x="0" y="76"/>
                        </a:moveTo>
                        <a:lnTo>
                          <a:pt x="535" y="0"/>
                        </a:lnTo>
                        <a:lnTo>
                          <a:pt x="287" y="54"/>
                        </a:lnTo>
                        <a:lnTo>
                          <a:pt x="652" y="104"/>
                        </a:lnTo>
                        <a:lnTo>
                          <a:pt x="297" y="101"/>
                        </a:lnTo>
                        <a:lnTo>
                          <a:pt x="548" y="156"/>
                        </a:lnTo>
                        <a:lnTo>
                          <a:pt x="0" y="76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08" name="Freeform 95">
                    <a:extLst>
                      <a:ext uri="{FF2B5EF4-FFF2-40B4-BE49-F238E27FC236}">
                        <a16:creationId xmlns:a16="http://schemas.microsoft.com/office/drawing/2014/main" id="{ABBF4AC2-DF76-4C7B-98A3-8F4D67FA7AF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97" y="1368"/>
                    <a:ext cx="462" cy="508"/>
                  </a:xfrm>
                  <a:custGeom>
                    <a:avLst/>
                    <a:gdLst>
                      <a:gd name="T0" fmla="*/ 462 w 462"/>
                      <a:gd name="T1" fmla="*/ 508 h 508"/>
                      <a:gd name="T2" fmla="*/ 162 w 462"/>
                      <a:gd name="T3" fmla="*/ 0 h 508"/>
                      <a:gd name="T4" fmla="*/ 305 w 462"/>
                      <a:gd name="T5" fmla="*/ 287 h 508"/>
                      <a:gd name="T6" fmla="*/ 27 w 462"/>
                      <a:gd name="T7" fmla="*/ 0 h 508"/>
                      <a:gd name="T8" fmla="*/ 260 w 462"/>
                      <a:gd name="T9" fmla="*/ 317 h 508"/>
                      <a:gd name="T10" fmla="*/ 0 w 462"/>
                      <a:gd name="T11" fmla="*/ 168 h 508"/>
                      <a:gd name="T12" fmla="*/ 462 w 462"/>
                      <a:gd name="T13" fmla="*/ 508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462" y="508"/>
                        </a:moveTo>
                        <a:lnTo>
                          <a:pt x="162" y="0"/>
                        </a:lnTo>
                        <a:lnTo>
                          <a:pt x="305" y="287"/>
                        </a:lnTo>
                        <a:lnTo>
                          <a:pt x="27" y="0"/>
                        </a:lnTo>
                        <a:lnTo>
                          <a:pt x="260" y="317"/>
                        </a:lnTo>
                        <a:lnTo>
                          <a:pt x="0" y="168"/>
                        </a:lnTo>
                        <a:lnTo>
                          <a:pt x="462" y="508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09" name="Freeform 96">
                    <a:extLst>
                      <a:ext uri="{FF2B5EF4-FFF2-40B4-BE49-F238E27FC236}">
                        <a16:creationId xmlns:a16="http://schemas.microsoft.com/office/drawing/2014/main" id="{567462D7-E6E7-4500-A16C-6D54AE9A58F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07" y="1811"/>
                    <a:ext cx="652" cy="156"/>
                  </a:xfrm>
                  <a:custGeom>
                    <a:avLst/>
                    <a:gdLst>
                      <a:gd name="T0" fmla="*/ 652 w 652"/>
                      <a:gd name="T1" fmla="*/ 76 h 156"/>
                      <a:gd name="T2" fmla="*/ 116 w 652"/>
                      <a:gd name="T3" fmla="*/ 0 h 156"/>
                      <a:gd name="T4" fmla="*/ 365 w 652"/>
                      <a:gd name="T5" fmla="*/ 54 h 156"/>
                      <a:gd name="T6" fmla="*/ 0 w 652"/>
                      <a:gd name="T7" fmla="*/ 104 h 156"/>
                      <a:gd name="T8" fmla="*/ 355 w 652"/>
                      <a:gd name="T9" fmla="*/ 101 h 156"/>
                      <a:gd name="T10" fmla="*/ 104 w 652"/>
                      <a:gd name="T11" fmla="*/ 156 h 156"/>
                      <a:gd name="T12" fmla="*/ 652 w 652"/>
                      <a:gd name="T13" fmla="*/ 76 h 15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652"/>
                      <a:gd name="T22" fmla="*/ 0 h 156"/>
                      <a:gd name="T23" fmla="*/ 652 w 652"/>
                      <a:gd name="T24" fmla="*/ 156 h 15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652" h="156">
                        <a:moveTo>
                          <a:pt x="652" y="76"/>
                        </a:moveTo>
                        <a:lnTo>
                          <a:pt x="116" y="0"/>
                        </a:lnTo>
                        <a:lnTo>
                          <a:pt x="365" y="54"/>
                        </a:lnTo>
                        <a:lnTo>
                          <a:pt x="0" y="104"/>
                        </a:lnTo>
                        <a:lnTo>
                          <a:pt x="355" y="101"/>
                        </a:lnTo>
                        <a:lnTo>
                          <a:pt x="104" y="156"/>
                        </a:lnTo>
                        <a:lnTo>
                          <a:pt x="652" y="76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10" name="Freeform 97">
                    <a:extLst>
                      <a:ext uri="{FF2B5EF4-FFF2-40B4-BE49-F238E27FC236}">
                        <a16:creationId xmlns:a16="http://schemas.microsoft.com/office/drawing/2014/main" id="{EF7CD25E-13BC-41B1-A4CF-F4E3DC64BC1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7" y="1193"/>
                    <a:ext cx="153" cy="664"/>
                  </a:xfrm>
                  <a:custGeom>
                    <a:avLst/>
                    <a:gdLst>
                      <a:gd name="T0" fmla="*/ 76 w 153"/>
                      <a:gd name="T1" fmla="*/ 664 h 664"/>
                      <a:gd name="T2" fmla="*/ 0 w 153"/>
                      <a:gd name="T3" fmla="*/ 117 h 664"/>
                      <a:gd name="T4" fmla="*/ 54 w 153"/>
                      <a:gd name="T5" fmla="*/ 370 h 664"/>
                      <a:gd name="T6" fmla="*/ 103 w 153"/>
                      <a:gd name="T7" fmla="*/ 0 h 664"/>
                      <a:gd name="T8" fmla="*/ 99 w 153"/>
                      <a:gd name="T9" fmla="*/ 361 h 664"/>
                      <a:gd name="T10" fmla="*/ 153 w 153"/>
                      <a:gd name="T11" fmla="*/ 105 h 664"/>
                      <a:gd name="T12" fmla="*/ 76 w 153"/>
                      <a:gd name="T13" fmla="*/ 664 h 664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53"/>
                      <a:gd name="T22" fmla="*/ 0 h 664"/>
                      <a:gd name="T23" fmla="*/ 153 w 153"/>
                      <a:gd name="T24" fmla="*/ 664 h 664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53" h="664">
                        <a:moveTo>
                          <a:pt x="76" y="664"/>
                        </a:moveTo>
                        <a:lnTo>
                          <a:pt x="0" y="117"/>
                        </a:lnTo>
                        <a:lnTo>
                          <a:pt x="54" y="370"/>
                        </a:lnTo>
                        <a:lnTo>
                          <a:pt x="103" y="0"/>
                        </a:lnTo>
                        <a:lnTo>
                          <a:pt x="99" y="361"/>
                        </a:lnTo>
                        <a:lnTo>
                          <a:pt x="153" y="105"/>
                        </a:lnTo>
                        <a:lnTo>
                          <a:pt x="76" y="664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11" name="Freeform 98">
                    <a:extLst>
                      <a:ext uri="{FF2B5EF4-FFF2-40B4-BE49-F238E27FC236}">
                        <a16:creationId xmlns:a16="http://schemas.microsoft.com/office/drawing/2014/main" id="{FE657ACF-FD08-4184-92D7-FC3C585FD48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" y="1927"/>
                    <a:ext cx="153" cy="664"/>
                  </a:xfrm>
                  <a:custGeom>
                    <a:avLst/>
                    <a:gdLst>
                      <a:gd name="T0" fmla="*/ 75 w 153"/>
                      <a:gd name="T1" fmla="*/ 0 h 664"/>
                      <a:gd name="T2" fmla="*/ 0 w 153"/>
                      <a:gd name="T3" fmla="*/ 547 h 664"/>
                      <a:gd name="T4" fmla="*/ 54 w 153"/>
                      <a:gd name="T5" fmla="*/ 294 h 664"/>
                      <a:gd name="T6" fmla="*/ 102 w 153"/>
                      <a:gd name="T7" fmla="*/ 664 h 664"/>
                      <a:gd name="T8" fmla="*/ 99 w 153"/>
                      <a:gd name="T9" fmla="*/ 304 h 664"/>
                      <a:gd name="T10" fmla="*/ 153 w 153"/>
                      <a:gd name="T11" fmla="*/ 559 h 664"/>
                      <a:gd name="T12" fmla="*/ 75 w 153"/>
                      <a:gd name="T13" fmla="*/ 0 h 664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53"/>
                      <a:gd name="T22" fmla="*/ 0 h 664"/>
                      <a:gd name="T23" fmla="*/ 153 w 153"/>
                      <a:gd name="T24" fmla="*/ 664 h 664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53" h="664">
                        <a:moveTo>
                          <a:pt x="75" y="0"/>
                        </a:moveTo>
                        <a:lnTo>
                          <a:pt x="0" y="547"/>
                        </a:lnTo>
                        <a:lnTo>
                          <a:pt x="54" y="294"/>
                        </a:lnTo>
                        <a:lnTo>
                          <a:pt x="102" y="664"/>
                        </a:lnTo>
                        <a:lnTo>
                          <a:pt x="99" y="304"/>
                        </a:lnTo>
                        <a:lnTo>
                          <a:pt x="153" y="559"/>
                        </a:lnTo>
                        <a:lnTo>
                          <a:pt x="75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</p:grpSp>
          </p:grpSp>
        </p:grpSp>
        <p:grpSp>
          <p:nvGrpSpPr>
            <p:cNvPr id="23594" name="Group 99">
              <a:extLst>
                <a:ext uri="{FF2B5EF4-FFF2-40B4-BE49-F238E27FC236}">
                  <a16:creationId xmlns:a16="http://schemas.microsoft.com/office/drawing/2014/main" id="{DE695B13-0C2F-42FB-9684-9E0C079883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9" y="1373"/>
              <a:ext cx="1121" cy="1053"/>
              <a:chOff x="3049" y="1373"/>
              <a:chExt cx="1121" cy="1053"/>
            </a:xfrm>
          </p:grpSpPr>
          <p:sp>
            <p:nvSpPr>
              <p:cNvPr id="23595" name="Freeform 100">
                <a:extLst>
                  <a:ext uri="{FF2B5EF4-FFF2-40B4-BE49-F238E27FC236}">
                    <a16:creationId xmlns:a16="http://schemas.microsoft.com/office/drawing/2014/main" id="{5B4447B2-EF37-4771-A0E6-7674941D3F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35" y="1535"/>
                <a:ext cx="756" cy="788"/>
              </a:xfrm>
              <a:custGeom>
                <a:avLst/>
                <a:gdLst>
                  <a:gd name="T0" fmla="*/ 364 w 756"/>
                  <a:gd name="T1" fmla="*/ 0 h 788"/>
                  <a:gd name="T2" fmla="*/ 349 w 756"/>
                  <a:gd name="T3" fmla="*/ 319 h 788"/>
                  <a:gd name="T4" fmla="*/ 251 w 756"/>
                  <a:gd name="T5" fmla="*/ 44 h 788"/>
                  <a:gd name="T6" fmla="*/ 319 w 756"/>
                  <a:gd name="T7" fmla="*/ 324 h 788"/>
                  <a:gd name="T8" fmla="*/ 100 w 756"/>
                  <a:gd name="T9" fmla="*/ 90 h 788"/>
                  <a:gd name="T10" fmla="*/ 300 w 756"/>
                  <a:gd name="T11" fmla="*/ 324 h 788"/>
                  <a:gd name="T12" fmla="*/ 37 w 756"/>
                  <a:gd name="T13" fmla="*/ 244 h 788"/>
                  <a:gd name="T14" fmla="*/ 290 w 756"/>
                  <a:gd name="T15" fmla="*/ 344 h 788"/>
                  <a:gd name="T16" fmla="*/ 0 w 756"/>
                  <a:gd name="T17" fmla="*/ 359 h 788"/>
                  <a:gd name="T18" fmla="*/ 315 w 756"/>
                  <a:gd name="T19" fmla="*/ 367 h 788"/>
                  <a:gd name="T20" fmla="*/ 34 w 756"/>
                  <a:gd name="T21" fmla="*/ 458 h 788"/>
                  <a:gd name="T22" fmla="*/ 297 w 756"/>
                  <a:gd name="T23" fmla="*/ 387 h 788"/>
                  <a:gd name="T24" fmla="*/ 98 w 756"/>
                  <a:gd name="T25" fmla="*/ 646 h 788"/>
                  <a:gd name="T26" fmla="*/ 319 w 756"/>
                  <a:gd name="T27" fmla="*/ 405 h 788"/>
                  <a:gd name="T28" fmla="*/ 248 w 756"/>
                  <a:gd name="T29" fmla="*/ 676 h 788"/>
                  <a:gd name="T30" fmla="*/ 346 w 756"/>
                  <a:gd name="T31" fmla="*/ 409 h 788"/>
                  <a:gd name="T32" fmla="*/ 364 w 756"/>
                  <a:gd name="T33" fmla="*/ 788 h 788"/>
                  <a:gd name="T34" fmla="*/ 368 w 756"/>
                  <a:gd name="T35" fmla="*/ 392 h 788"/>
                  <a:gd name="T36" fmla="*/ 486 w 756"/>
                  <a:gd name="T37" fmla="*/ 696 h 788"/>
                  <a:gd name="T38" fmla="*/ 383 w 756"/>
                  <a:gd name="T39" fmla="*/ 392 h 788"/>
                  <a:gd name="T40" fmla="*/ 628 w 756"/>
                  <a:gd name="T41" fmla="*/ 652 h 788"/>
                  <a:gd name="T42" fmla="*/ 419 w 756"/>
                  <a:gd name="T43" fmla="*/ 387 h 788"/>
                  <a:gd name="T44" fmla="*/ 700 w 756"/>
                  <a:gd name="T45" fmla="*/ 471 h 788"/>
                  <a:gd name="T46" fmla="*/ 410 w 756"/>
                  <a:gd name="T47" fmla="*/ 362 h 788"/>
                  <a:gd name="T48" fmla="*/ 756 w 756"/>
                  <a:gd name="T49" fmla="*/ 359 h 788"/>
                  <a:gd name="T50" fmla="*/ 407 w 756"/>
                  <a:gd name="T51" fmla="*/ 346 h 788"/>
                  <a:gd name="T52" fmla="*/ 685 w 756"/>
                  <a:gd name="T53" fmla="*/ 253 h 788"/>
                  <a:gd name="T54" fmla="*/ 415 w 756"/>
                  <a:gd name="T55" fmla="*/ 330 h 788"/>
                  <a:gd name="T56" fmla="*/ 597 w 756"/>
                  <a:gd name="T57" fmla="*/ 115 h 788"/>
                  <a:gd name="T58" fmla="*/ 391 w 756"/>
                  <a:gd name="T59" fmla="*/ 330 h 788"/>
                  <a:gd name="T60" fmla="*/ 483 w 756"/>
                  <a:gd name="T61" fmla="*/ 25 h 788"/>
                  <a:gd name="T62" fmla="*/ 376 w 756"/>
                  <a:gd name="T63" fmla="*/ 312 h 788"/>
                  <a:gd name="T64" fmla="*/ 364 w 756"/>
                  <a:gd name="T65" fmla="*/ 0 h 78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756"/>
                  <a:gd name="T100" fmla="*/ 0 h 788"/>
                  <a:gd name="T101" fmla="*/ 756 w 756"/>
                  <a:gd name="T102" fmla="*/ 788 h 78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756" h="788">
                    <a:moveTo>
                      <a:pt x="364" y="0"/>
                    </a:moveTo>
                    <a:lnTo>
                      <a:pt x="349" y="319"/>
                    </a:lnTo>
                    <a:lnTo>
                      <a:pt x="251" y="44"/>
                    </a:lnTo>
                    <a:lnTo>
                      <a:pt x="319" y="324"/>
                    </a:lnTo>
                    <a:lnTo>
                      <a:pt x="100" y="90"/>
                    </a:lnTo>
                    <a:lnTo>
                      <a:pt x="300" y="324"/>
                    </a:lnTo>
                    <a:lnTo>
                      <a:pt x="37" y="244"/>
                    </a:lnTo>
                    <a:lnTo>
                      <a:pt x="290" y="344"/>
                    </a:lnTo>
                    <a:lnTo>
                      <a:pt x="0" y="359"/>
                    </a:lnTo>
                    <a:lnTo>
                      <a:pt x="315" y="367"/>
                    </a:lnTo>
                    <a:lnTo>
                      <a:pt x="34" y="458"/>
                    </a:lnTo>
                    <a:lnTo>
                      <a:pt x="297" y="387"/>
                    </a:lnTo>
                    <a:lnTo>
                      <a:pt x="98" y="646"/>
                    </a:lnTo>
                    <a:lnTo>
                      <a:pt x="319" y="405"/>
                    </a:lnTo>
                    <a:lnTo>
                      <a:pt x="248" y="676"/>
                    </a:lnTo>
                    <a:lnTo>
                      <a:pt x="346" y="409"/>
                    </a:lnTo>
                    <a:lnTo>
                      <a:pt x="364" y="788"/>
                    </a:lnTo>
                    <a:lnTo>
                      <a:pt x="368" y="392"/>
                    </a:lnTo>
                    <a:lnTo>
                      <a:pt x="486" y="696"/>
                    </a:lnTo>
                    <a:lnTo>
                      <a:pt x="383" y="392"/>
                    </a:lnTo>
                    <a:lnTo>
                      <a:pt x="628" y="652"/>
                    </a:lnTo>
                    <a:lnTo>
                      <a:pt x="419" y="387"/>
                    </a:lnTo>
                    <a:lnTo>
                      <a:pt x="700" y="471"/>
                    </a:lnTo>
                    <a:lnTo>
                      <a:pt x="410" y="362"/>
                    </a:lnTo>
                    <a:lnTo>
                      <a:pt x="756" y="359"/>
                    </a:lnTo>
                    <a:lnTo>
                      <a:pt x="407" y="346"/>
                    </a:lnTo>
                    <a:lnTo>
                      <a:pt x="685" y="253"/>
                    </a:lnTo>
                    <a:lnTo>
                      <a:pt x="415" y="330"/>
                    </a:lnTo>
                    <a:lnTo>
                      <a:pt x="597" y="115"/>
                    </a:lnTo>
                    <a:lnTo>
                      <a:pt x="391" y="330"/>
                    </a:lnTo>
                    <a:lnTo>
                      <a:pt x="483" y="25"/>
                    </a:lnTo>
                    <a:lnTo>
                      <a:pt x="376" y="312"/>
                    </a:lnTo>
                    <a:lnTo>
                      <a:pt x="364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23596" name="Freeform 101">
                <a:extLst>
                  <a:ext uri="{FF2B5EF4-FFF2-40B4-BE49-F238E27FC236}">
                    <a16:creationId xmlns:a16="http://schemas.microsoft.com/office/drawing/2014/main" id="{2BDFC016-74AB-4684-91B3-05BD34AA83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49" y="1373"/>
                <a:ext cx="1121" cy="1053"/>
              </a:xfrm>
              <a:custGeom>
                <a:avLst/>
                <a:gdLst>
                  <a:gd name="T0" fmla="*/ 794 w 1121"/>
                  <a:gd name="T1" fmla="*/ 35 h 1053"/>
                  <a:gd name="T2" fmla="*/ 577 w 1121"/>
                  <a:gd name="T3" fmla="*/ 464 h 1053"/>
                  <a:gd name="T4" fmla="*/ 654 w 1121"/>
                  <a:gd name="T5" fmla="*/ 0 h 1053"/>
                  <a:gd name="T6" fmla="*/ 554 w 1121"/>
                  <a:gd name="T7" fmla="*/ 449 h 1053"/>
                  <a:gd name="T8" fmla="*/ 461 w 1121"/>
                  <a:gd name="T9" fmla="*/ 13 h 1053"/>
                  <a:gd name="T10" fmla="*/ 513 w 1121"/>
                  <a:gd name="T11" fmla="*/ 461 h 1053"/>
                  <a:gd name="T12" fmla="*/ 312 w 1121"/>
                  <a:gd name="T13" fmla="*/ 35 h 1053"/>
                  <a:gd name="T14" fmla="*/ 480 w 1121"/>
                  <a:gd name="T15" fmla="*/ 467 h 1053"/>
                  <a:gd name="T16" fmla="*/ 73 w 1121"/>
                  <a:gd name="T17" fmla="*/ 246 h 1053"/>
                  <a:gd name="T18" fmla="*/ 471 w 1121"/>
                  <a:gd name="T19" fmla="*/ 489 h 1053"/>
                  <a:gd name="T20" fmla="*/ 20 w 1121"/>
                  <a:gd name="T21" fmla="*/ 402 h 1053"/>
                  <a:gd name="T22" fmla="*/ 474 w 1121"/>
                  <a:gd name="T23" fmla="*/ 514 h 1053"/>
                  <a:gd name="T24" fmla="*/ 0 w 1121"/>
                  <a:gd name="T25" fmla="*/ 614 h 1053"/>
                  <a:gd name="T26" fmla="*/ 476 w 1121"/>
                  <a:gd name="T27" fmla="*/ 542 h 1053"/>
                  <a:gd name="T28" fmla="*/ 79 w 1121"/>
                  <a:gd name="T29" fmla="*/ 760 h 1053"/>
                  <a:gd name="T30" fmla="*/ 486 w 1121"/>
                  <a:gd name="T31" fmla="*/ 567 h 1053"/>
                  <a:gd name="T32" fmla="*/ 293 w 1121"/>
                  <a:gd name="T33" fmla="*/ 1018 h 1053"/>
                  <a:gd name="T34" fmla="*/ 522 w 1121"/>
                  <a:gd name="T35" fmla="*/ 573 h 1053"/>
                  <a:gd name="T36" fmla="*/ 444 w 1121"/>
                  <a:gd name="T37" fmla="*/ 1047 h 1053"/>
                  <a:gd name="T38" fmla="*/ 544 w 1121"/>
                  <a:gd name="T39" fmla="*/ 567 h 1053"/>
                  <a:gd name="T40" fmla="*/ 645 w 1121"/>
                  <a:gd name="T41" fmla="*/ 1018 h 1053"/>
                  <a:gd name="T42" fmla="*/ 565 w 1121"/>
                  <a:gd name="T43" fmla="*/ 551 h 1053"/>
                  <a:gd name="T44" fmla="*/ 804 w 1121"/>
                  <a:gd name="T45" fmla="*/ 1053 h 1053"/>
                  <a:gd name="T46" fmla="*/ 586 w 1121"/>
                  <a:gd name="T47" fmla="*/ 549 h 1053"/>
                  <a:gd name="T48" fmla="*/ 1067 w 1121"/>
                  <a:gd name="T49" fmla="*/ 823 h 1053"/>
                  <a:gd name="T50" fmla="*/ 599 w 1121"/>
                  <a:gd name="T51" fmla="*/ 533 h 1053"/>
                  <a:gd name="T52" fmla="*/ 1113 w 1121"/>
                  <a:gd name="T53" fmla="*/ 629 h 1053"/>
                  <a:gd name="T54" fmla="*/ 620 w 1121"/>
                  <a:gd name="T55" fmla="*/ 514 h 1053"/>
                  <a:gd name="T56" fmla="*/ 1121 w 1121"/>
                  <a:gd name="T57" fmla="*/ 417 h 1053"/>
                  <a:gd name="T58" fmla="*/ 611 w 1121"/>
                  <a:gd name="T59" fmla="*/ 496 h 1053"/>
                  <a:gd name="T60" fmla="*/ 1088 w 1121"/>
                  <a:gd name="T61" fmla="*/ 246 h 1053"/>
                  <a:gd name="T62" fmla="*/ 617 w 1121"/>
                  <a:gd name="T63" fmla="*/ 471 h 1053"/>
                  <a:gd name="T64" fmla="*/ 794 w 1121"/>
                  <a:gd name="T65" fmla="*/ 35 h 105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121"/>
                  <a:gd name="T100" fmla="*/ 0 h 1053"/>
                  <a:gd name="T101" fmla="*/ 1121 w 1121"/>
                  <a:gd name="T102" fmla="*/ 1053 h 105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121" h="1053">
                    <a:moveTo>
                      <a:pt x="794" y="35"/>
                    </a:moveTo>
                    <a:lnTo>
                      <a:pt x="577" y="464"/>
                    </a:lnTo>
                    <a:lnTo>
                      <a:pt x="654" y="0"/>
                    </a:lnTo>
                    <a:lnTo>
                      <a:pt x="554" y="449"/>
                    </a:lnTo>
                    <a:lnTo>
                      <a:pt x="461" y="13"/>
                    </a:lnTo>
                    <a:lnTo>
                      <a:pt x="513" y="461"/>
                    </a:lnTo>
                    <a:lnTo>
                      <a:pt x="312" y="35"/>
                    </a:lnTo>
                    <a:lnTo>
                      <a:pt x="480" y="467"/>
                    </a:lnTo>
                    <a:lnTo>
                      <a:pt x="73" y="246"/>
                    </a:lnTo>
                    <a:lnTo>
                      <a:pt x="471" y="489"/>
                    </a:lnTo>
                    <a:lnTo>
                      <a:pt x="20" y="402"/>
                    </a:lnTo>
                    <a:lnTo>
                      <a:pt x="474" y="514"/>
                    </a:lnTo>
                    <a:lnTo>
                      <a:pt x="0" y="614"/>
                    </a:lnTo>
                    <a:lnTo>
                      <a:pt x="476" y="542"/>
                    </a:lnTo>
                    <a:lnTo>
                      <a:pt x="79" y="760"/>
                    </a:lnTo>
                    <a:lnTo>
                      <a:pt x="486" y="567"/>
                    </a:lnTo>
                    <a:lnTo>
                      <a:pt x="293" y="1018"/>
                    </a:lnTo>
                    <a:lnTo>
                      <a:pt x="522" y="573"/>
                    </a:lnTo>
                    <a:lnTo>
                      <a:pt x="444" y="1047"/>
                    </a:lnTo>
                    <a:lnTo>
                      <a:pt x="544" y="567"/>
                    </a:lnTo>
                    <a:lnTo>
                      <a:pt x="645" y="1018"/>
                    </a:lnTo>
                    <a:lnTo>
                      <a:pt x="565" y="551"/>
                    </a:lnTo>
                    <a:lnTo>
                      <a:pt x="804" y="1053"/>
                    </a:lnTo>
                    <a:lnTo>
                      <a:pt x="586" y="549"/>
                    </a:lnTo>
                    <a:lnTo>
                      <a:pt x="1067" y="823"/>
                    </a:lnTo>
                    <a:lnTo>
                      <a:pt x="599" y="533"/>
                    </a:lnTo>
                    <a:lnTo>
                      <a:pt x="1113" y="629"/>
                    </a:lnTo>
                    <a:lnTo>
                      <a:pt x="620" y="514"/>
                    </a:lnTo>
                    <a:lnTo>
                      <a:pt x="1121" y="417"/>
                    </a:lnTo>
                    <a:lnTo>
                      <a:pt x="611" y="496"/>
                    </a:lnTo>
                    <a:lnTo>
                      <a:pt x="1088" y="246"/>
                    </a:lnTo>
                    <a:lnTo>
                      <a:pt x="617" y="471"/>
                    </a:lnTo>
                    <a:lnTo>
                      <a:pt x="794" y="35"/>
                    </a:lnTo>
                    <a:close/>
                  </a:path>
                </a:pathLst>
              </a:custGeom>
              <a:solidFill>
                <a:srgbClr val="FF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23597" name="Freeform 102">
                <a:extLst>
                  <a:ext uri="{FF2B5EF4-FFF2-40B4-BE49-F238E27FC236}">
                    <a16:creationId xmlns:a16="http://schemas.microsoft.com/office/drawing/2014/main" id="{F573BCDB-F3A5-4586-AD08-C8EAC37AC4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79" y="1662"/>
                <a:ext cx="466" cy="489"/>
              </a:xfrm>
              <a:custGeom>
                <a:avLst/>
                <a:gdLst>
                  <a:gd name="T0" fmla="*/ 225 w 466"/>
                  <a:gd name="T1" fmla="*/ 0 h 489"/>
                  <a:gd name="T2" fmla="*/ 215 w 466"/>
                  <a:gd name="T3" fmla="*/ 197 h 489"/>
                  <a:gd name="T4" fmla="*/ 155 w 466"/>
                  <a:gd name="T5" fmla="*/ 27 h 489"/>
                  <a:gd name="T6" fmla="*/ 196 w 466"/>
                  <a:gd name="T7" fmla="*/ 201 h 489"/>
                  <a:gd name="T8" fmla="*/ 63 w 466"/>
                  <a:gd name="T9" fmla="*/ 56 h 489"/>
                  <a:gd name="T10" fmla="*/ 185 w 466"/>
                  <a:gd name="T11" fmla="*/ 201 h 489"/>
                  <a:gd name="T12" fmla="*/ 22 w 466"/>
                  <a:gd name="T13" fmla="*/ 151 h 489"/>
                  <a:gd name="T14" fmla="*/ 179 w 466"/>
                  <a:gd name="T15" fmla="*/ 213 h 489"/>
                  <a:gd name="T16" fmla="*/ 0 w 466"/>
                  <a:gd name="T17" fmla="*/ 223 h 489"/>
                  <a:gd name="T18" fmla="*/ 194 w 466"/>
                  <a:gd name="T19" fmla="*/ 228 h 489"/>
                  <a:gd name="T20" fmla="*/ 20 w 466"/>
                  <a:gd name="T21" fmla="*/ 284 h 489"/>
                  <a:gd name="T22" fmla="*/ 183 w 466"/>
                  <a:gd name="T23" fmla="*/ 239 h 489"/>
                  <a:gd name="T24" fmla="*/ 60 w 466"/>
                  <a:gd name="T25" fmla="*/ 401 h 489"/>
                  <a:gd name="T26" fmla="*/ 196 w 466"/>
                  <a:gd name="T27" fmla="*/ 252 h 489"/>
                  <a:gd name="T28" fmla="*/ 153 w 466"/>
                  <a:gd name="T29" fmla="*/ 420 h 489"/>
                  <a:gd name="T30" fmla="*/ 214 w 466"/>
                  <a:gd name="T31" fmla="*/ 253 h 489"/>
                  <a:gd name="T32" fmla="*/ 225 w 466"/>
                  <a:gd name="T33" fmla="*/ 489 h 489"/>
                  <a:gd name="T34" fmla="*/ 227 w 466"/>
                  <a:gd name="T35" fmla="*/ 244 h 489"/>
                  <a:gd name="T36" fmla="*/ 301 w 466"/>
                  <a:gd name="T37" fmla="*/ 433 h 489"/>
                  <a:gd name="T38" fmla="*/ 237 w 466"/>
                  <a:gd name="T39" fmla="*/ 244 h 489"/>
                  <a:gd name="T40" fmla="*/ 388 w 466"/>
                  <a:gd name="T41" fmla="*/ 406 h 489"/>
                  <a:gd name="T42" fmla="*/ 258 w 466"/>
                  <a:gd name="T43" fmla="*/ 239 h 489"/>
                  <a:gd name="T44" fmla="*/ 432 w 466"/>
                  <a:gd name="T45" fmla="*/ 293 h 489"/>
                  <a:gd name="T46" fmla="*/ 253 w 466"/>
                  <a:gd name="T47" fmla="*/ 224 h 489"/>
                  <a:gd name="T48" fmla="*/ 466 w 466"/>
                  <a:gd name="T49" fmla="*/ 223 h 489"/>
                  <a:gd name="T50" fmla="*/ 252 w 466"/>
                  <a:gd name="T51" fmla="*/ 215 h 489"/>
                  <a:gd name="T52" fmla="*/ 424 w 466"/>
                  <a:gd name="T53" fmla="*/ 157 h 489"/>
                  <a:gd name="T54" fmla="*/ 256 w 466"/>
                  <a:gd name="T55" fmla="*/ 206 h 489"/>
                  <a:gd name="T56" fmla="*/ 368 w 466"/>
                  <a:gd name="T57" fmla="*/ 71 h 489"/>
                  <a:gd name="T58" fmla="*/ 241 w 466"/>
                  <a:gd name="T59" fmla="*/ 206 h 489"/>
                  <a:gd name="T60" fmla="*/ 299 w 466"/>
                  <a:gd name="T61" fmla="*/ 15 h 489"/>
                  <a:gd name="T62" fmla="*/ 232 w 466"/>
                  <a:gd name="T63" fmla="*/ 195 h 489"/>
                  <a:gd name="T64" fmla="*/ 225 w 466"/>
                  <a:gd name="T65" fmla="*/ 0 h 48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66"/>
                  <a:gd name="T100" fmla="*/ 0 h 489"/>
                  <a:gd name="T101" fmla="*/ 466 w 466"/>
                  <a:gd name="T102" fmla="*/ 489 h 48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66" h="489">
                    <a:moveTo>
                      <a:pt x="225" y="0"/>
                    </a:moveTo>
                    <a:lnTo>
                      <a:pt x="215" y="197"/>
                    </a:lnTo>
                    <a:lnTo>
                      <a:pt x="155" y="27"/>
                    </a:lnTo>
                    <a:lnTo>
                      <a:pt x="196" y="201"/>
                    </a:lnTo>
                    <a:lnTo>
                      <a:pt x="63" y="56"/>
                    </a:lnTo>
                    <a:lnTo>
                      <a:pt x="185" y="201"/>
                    </a:lnTo>
                    <a:lnTo>
                      <a:pt x="22" y="151"/>
                    </a:lnTo>
                    <a:lnTo>
                      <a:pt x="179" y="213"/>
                    </a:lnTo>
                    <a:lnTo>
                      <a:pt x="0" y="223"/>
                    </a:lnTo>
                    <a:lnTo>
                      <a:pt x="194" y="228"/>
                    </a:lnTo>
                    <a:lnTo>
                      <a:pt x="20" y="284"/>
                    </a:lnTo>
                    <a:lnTo>
                      <a:pt x="183" y="239"/>
                    </a:lnTo>
                    <a:lnTo>
                      <a:pt x="60" y="401"/>
                    </a:lnTo>
                    <a:lnTo>
                      <a:pt x="196" y="252"/>
                    </a:lnTo>
                    <a:lnTo>
                      <a:pt x="153" y="420"/>
                    </a:lnTo>
                    <a:lnTo>
                      <a:pt x="214" y="253"/>
                    </a:lnTo>
                    <a:lnTo>
                      <a:pt x="225" y="489"/>
                    </a:lnTo>
                    <a:lnTo>
                      <a:pt x="227" y="244"/>
                    </a:lnTo>
                    <a:lnTo>
                      <a:pt x="301" y="433"/>
                    </a:lnTo>
                    <a:lnTo>
                      <a:pt x="237" y="244"/>
                    </a:lnTo>
                    <a:lnTo>
                      <a:pt x="388" y="406"/>
                    </a:lnTo>
                    <a:lnTo>
                      <a:pt x="258" y="239"/>
                    </a:lnTo>
                    <a:lnTo>
                      <a:pt x="432" y="293"/>
                    </a:lnTo>
                    <a:lnTo>
                      <a:pt x="253" y="224"/>
                    </a:lnTo>
                    <a:lnTo>
                      <a:pt x="466" y="223"/>
                    </a:lnTo>
                    <a:lnTo>
                      <a:pt x="252" y="215"/>
                    </a:lnTo>
                    <a:lnTo>
                      <a:pt x="424" y="157"/>
                    </a:lnTo>
                    <a:lnTo>
                      <a:pt x="256" y="206"/>
                    </a:lnTo>
                    <a:lnTo>
                      <a:pt x="368" y="71"/>
                    </a:lnTo>
                    <a:lnTo>
                      <a:pt x="241" y="206"/>
                    </a:lnTo>
                    <a:lnTo>
                      <a:pt x="299" y="15"/>
                    </a:lnTo>
                    <a:lnTo>
                      <a:pt x="232" y="195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FFFF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</p:grpSp>
      </p:grpSp>
      <p:grpSp>
        <p:nvGrpSpPr>
          <p:cNvPr id="25" name="Group 103">
            <a:extLst>
              <a:ext uri="{FF2B5EF4-FFF2-40B4-BE49-F238E27FC236}">
                <a16:creationId xmlns:a16="http://schemas.microsoft.com/office/drawing/2014/main" id="{EC6D8142-2D95-47F2-9966-E4F0D9CD1B98}"/>
              </a:ext>
            </a:extLst>
          </p:cNvPr>
          <p:cNvGrpSpPr>
            <a:grpSpLocks/>
          </p:cNvGrpSpPr>
          <p:nvPr/>
        </p:nvGrpSpPr>
        <p:grpSpPr bwMode="auto">
          <a:xfrm>
            <a:off x="8064500" y="1739900"/>
            <a:ext cx="2514600" cy="2667000"/>
            <a:chOff x="1247" y="1008"/>
            <a:chExt cx="915" cy="932"/>
          </a:xfrm>
        </p:grpSpPr>
        <p:sp>
          <p:nvSpPr>
            <p:cNvPr id="23568" name="Freeform 104">
              <a:extLst>
                <a:ext uri="{FF2B5EF4-FFF2-40B4-BE49-F238E27FC236}">
                  <a16:creationId xmlns:a16="http://schemas.microsoft.com/office/drawing/2014/main" id="{5486D8A8-8E54-48E6-9347-76B0E8DE960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9" y="1130"/>
              <a:ext cx="674" cy="693"/>
            </a:xfrm>
            <a:custGeom>
              <a:avLst/>
              <a:gdLst>
                <a:gd name="T0" fmla="*/ 246 w 674"/>
                <a:gd name="T1" fmla="*/ 38 h 693"/>
                <a:gd name="T2" fmla="*/ 220 w 674"/>
                <a:gd name="T3" fmla="*/ 42 h 693"/>
                <a:gd name="T4" fmla="*/ 165 w 674"/>
                <a:gd name="T5" fmla="*/ 61 h 693"/>
                <a:gd name="T6" fmla="*/ 136 w 674"/>
                <a:gd name="T7" fmla="*/ 75 h 693"/>
                <a:gd name="T8" fmla="*/ 101 w 674"/>
                <a:gd name="T9" fmla="*/ 83 h 693"/>
                <a:gd name="T10" fmla="*/ 45 w 674"/>
                <a:gd name="T11" fmla="*/ 108 h 693"/>
                <a:gd name="T12" fmla="*/ 30 w 674"/>
                <a:gd name="T13" fmla="*/ 177 h 693"/>
                <a:gd name="T14" fmla="*/ 3 w 674"/>
                <a:gd name="T15" fmla="*/ 215 h 693"/>
                <a:gd name="T16" fmla="*/ 0 w 674"/>
                <a:gd name="T17" fmla="*/ 279 h 693"/>
                <a:gd name="T18" fmla="*/ 195 w 674"/>
                <a:gd name="T19" fmla="*/ 341 h 693"/>
                <a:gd name="T20" fmla="*/ 163 w 674"/>
                <a:gd name="T21" fmla="*/ 366 h 693"/>
                <a:gd name="T22" fmla="*/ 181 w 674"/>
                <a:gd name="T23" fmla="*/ 382 h 693"/>
                <a:gd name="T24" fmla="*/ 199 w 674"/>
                <a:gd name="T25" fmla="*/ 396 h 693"/>
                <a:gd name="T26" fmla="*/ 223 w 674"/>
                <a:gd name="T27" fmla="*/ 416 h 693"/>
                <a:gd name="T28" fmla="*/ 209 w 674"/>
                <a:gd name="T29" fmla="*/ 440 h 693"/>
                <a:gd name="T30" fmla="*/ 222 w 674"/>
                <a:gd name="T31" fmla="*/ 432 h 693"/>
                <a:gd name="T32" fmla="*/ 250 w 674"/>
                <a:gd name="T33" fmla="*/ 442 h 693"/>
                <a:gd name="T34" fmla="*/ 270 w 674"/>
                <a:gd name="T35" fmla="*/ 476 h 693"/>
                <a:gd name="T36" fmla="*/ 307 w 674"/>
                <a:gd name="T37" fmla="*/ 693 h 693"/>
                <a:gd name="T38" fmla="*/ 340 w 674"/>
                <a:gd name="T39" fmla="*/ 652 h 693"/>
                <a:gd name="T40" fmla="*/ 366 w 674"/>
                <a:gd name="T41" fmla="*/ 647 h 693"/>
                <a:gd name="T42" fmla="*/ 425 w 674"/>
                <a:gd name="T43" fmla="*/ 638 h 693"/>
                <a:gd name="T44" fmla="*/ 454 w 674"/>
                <a:gd name="T45" fmla="*/ 618 h 693"/>
                <a:gd name="T46" fmla="*/ 508 w 674"/>
                <a:gd name="T47" fmla="*/ 633 h 693"/>
                <a:gd name="T48" fmla="*/ 564 w 674"/>
                <a:gd name="T49" fmla="*/ 594 h 693"/>
                <a:gd name="T50" fmla="*/ 543 w 674"/>
                <a:gd name="T51" fmla="*/ 505 h 693"/>
                <a:gd name="T52" fmla="*/ 561 w 674"/>
                <a:gd name="T53" fmla="*/ 465 h 693"/>
                <a:gd name="T54" fmla="*/ 582 w 674"/>
                <a:gd name="T55" fmla="*/ 405 h 693"/>
                <a:gd name="T56" fmla="*/ 674 w 674"/>
                <a:gd name="T57" fmla="*/ 325 h 693"/>
                <a:gd name="T58" fmla="*/ 606 w 674"/>
                <a:gd name="T59" fmla="*/ 289 h 693"/>
                <a:gd name="T60" fmla="*/ 566 w 674"/>
                <a:gd name="T61" fmla="*/ 219 h 693"/>
                <a:gd name="T62" fmla="*/ 582 w 674"/>
                <a:gd name="T63" fmla="*/ 100 h 693"/>
                <a:gd name="T64" fmla="*/ 517 w 674"/>
                <a:gd name="T65" fmla="*/ 65 h 693"/>
                <a:gd name="T66" fmla="*/ 447 w 674"/>
                <a:gd name="T67" fmla="*/ 81 h 693"/>
                <a:gd name="T68" fmla="*/ 433 w 674"/>
                <a:gd name="T69" fmla="*/ 27 h 693"/>
                <a:gd name="T70" fmla="*/ 368 w 674"/>
                <a:gd name="T71" fmla="*/ 11 h 693"/>
                <a:gd name="T72" fmla="*/ 316 w 674"/>
                <a:gd name="T73" fmla="*/ 0 h 69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74"/>
                <a:gd name="T112" fmla="*/ 0 h 693"/>
                <a:gd name="T113" fmla="*/ 674 w 674"/>
                <a:gd name="T114" fmla="*/ 693 h 69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74" h="693">
                  <a:moveTo>
                    <a:pt x="279" y="157"/>
                  </a:moveTo>
                  <a:lnTo>
                    <a:pt x="246" y="38"/>
                  </a:lnTo>
                  <a:lnTo>
                    <a:pt x="267" y="215"/>
                  </a:lnTo>
                  <a:lnTo>
                    <a:pt x="220" y="42"/>
                  </a:lnTo>
                  <a:lnTo>
                    <a:pt x="236" y="186"/>
                  </a:lnTo>
                  <a:lnTo>
                    <a:pt x="165" y="61"/>
                  </a:lnTo>
                  <a:lnTo>
                    <a:pt x="222" y="223"/>
                  </a:lnTo>
                  <a:lnTo>
                    <a:pt x="136" y="75"/>
                  </a:lnTo>
                  <a:lnTo>
                    <a:pt x="206" y="243"/>
                  </a:lnTo>
                  <a:lnTo>
                    <a:pt x="101" y="83"/>
                  </a:lnTo>
                  <a:lnTo>
                    <a:pt x="199" y="254"/>
                  </a:lnTo>
                  <a:lnTo>
                    <a:pt x="45" y="108"/>
                  </a:lnTo>
                  <a:lnTo>
                    <a:pt x="190" y="264"/>
                  </a:lnTo>
                  <a:lnTo>
                    <a:pt x="30" y="177"/>
                  </a:lnTo>
                  <a:lnTo>
                    <a:pt x="175" y="281"/>
                  </a:lnTo>
                  <a:lnTo>
                    <a:pt x="3" y="215"/>
                  </a:lnTo>
                  <a:lnTo>
                    <a:pt x="157" y="300"/>
                  </a:lnTo>
                  <a:lnTo>
                    <a:pt x="0" y="279"/>
                  </a:lnTo>
                  <a:lnTo>
                    <a:pt x="183" y="322"/>
                  </a:lnTo>
                  <a:lnTo>
                    <a:pt x="195" y="341"/>
                  </a:lnTo>
                  <a:lnTo>
                    <a:pt x="3" y="382"/>
                  </a:lnTo>
                  <a:lnTo>
                    <a:pt x="163" y="366"/>
                  </a:lnTo>
                  <a:lnTo>
                    <a:pt x="22" y="405"/>
                  </a:lnTo>
                  <a:lnTo>
                    <a:pt x="181" y="382"/>
                  </a:lnTo>
                  <a:lnTo>
                    <a:pt x="30" y="465"/>
                  </a:lnTo>
                  <a:lnTo>
                    <a:pt x="199" y="396"/>
                  </a:lnTo>
                  <a:lnTo>
                    <a:pt x="57" y="496"/>
                  </a:lnTo>
                  <a:lnTo>
                    <a:pt x="223" y="416"/>
                  </a:lnTo>
                  <a:lnTo>
                    <a:pt x="42" y="561"/>
                  </a:lnTo>
                  <a:lnTo>
                    <a:pt x="209" y="440"/>
                  </a:lnTo>
                  <a:lnTo>
                    <a:pt x="83" y="610"/>
                  </a:lnTo>
                  <a:lnTo>
                    <a:pt x="222" y="432"/>
                  </a:lnTo>
                  <a:lnTo>
                    <a:pt x="152" y="586"/>
                  </a:lnTo>
                  <a:lnTo>
                    <a:pt x="250" y="442"/>
                  </a:lnTo>
                  <a:lnTo>
                    <a:pt x="225" y="627"/>
                  </a:lnTo>
                  <a:lnTo>
                    <a:pt x="270" y="476"/>
                  </a:lnTo>
                  <a:lnTo>
                    <a:pt x="293" y="556"/>
                  </a:lnTo>
                  <a:lnTo>
                    <a:pt x="307" y="693"/>
                  </a:lnTo>
                  <a:lnTo>
                    <a:pt x="307" y="494"/>
                  </a:lnTo>
                  <a:lnTo>
                    <a:pt x="340" y="652"/>
                  </a:lnTo>
                  <a:lnTo>
                    <a:pt x="323" y="480"/>
                  </a:lnTo>
                  <a:lnTo>
                    <a:pt x="366" y="647"/>
                  </a:lnTo>
                  <a:lnTo>
                    <a:pt x="346" y="482"/>
                  </a:lnTo>
                  <a:lnTo>
                    <a:pt x="425" y="638"/>
                  </a:lnTo>
                  <a:lnTo>
                    <a:pt x="374" y="482"/>
                  </a:lnTo>
                  <a:lnTo>
                    <a:pt x="454" y="618"/>
                  </a:lnTo>
                  <a:lnTo>
                    <a:pt x="394" y="467"/>
                  </a:lnTo>
                  <a:lnTo>
                    <a:pt x="508" y="633"/>
                  </a:lnTo>
                  <a:lnTo>
                    <a:pt x="419" y="469"/>
                  </a:lnTo>
                  <a:lnTo>
                    <a:pt x="564" y="594"/>
                  </a:lnTo>
                  <a:lnTo>
                    <a:pt x="403" y="434"/>
                  </a:lnTo>
                  <a:lnTo>
                    <a:pt x="543" y="505"/>
                  </a:lnTo>
                  <a:lnTo>
                    <a:pt x="394" y="399"/>
                  </a:lnTo>
                  <a:lnTo>
                    <a:pt x="561" y="465"/>
                  </a:lnTo>
                  <a:lnTo>
                    <a:pt x="412" y="378"/>
                  </a:lnTo>
                  <a:lnTo>
                    <a:pt x="582" y="405"/>
                  </a:lnTo>
                  <a:lnTo>
                    <a:pt x="396" y="359"/>
                  </a:lnTo>
                  <a:lnTo>
                    <a:pt x="674" y="325"/>
                  </a:lnTo>
                  <a:lnTo>
                    <a:pt x="429" y="332"/>
                  </a:lnTo>
                  <a:lnTo>
                    <a:pt x="606" y="289"/>
                  </a:lnTo>
                  <a:lnTo>
                    <a:pt x="374" y="322"/>
                  </a:lnTo>
                  <a:lnTo>
                    <a:pt x="566" y="219"/>
                  </a:lnTo>
                  <a:lnTo>
                    <a:pt x="360" y="306"/>
                  </a:lnTo>
                  <a:lnTo>
                    <a:pt x="582" y="100"/>
                  </a:lnTo>
                  <a:lnTo>
                    <a:pt x="379" y="273"/>
                  </a:lnTo>
                  <a:lnTo>
                    <a:pt x="517" y="65"/>
                  </a:lnTo>
                  <a:lnTo>
                    <a:pt x="384" y="248"/>
                  </a:lnTo>
                  <a:lnTo>
                    <a:pt x="447" y="81"/>
                  </a:lnTo>
                  <a:lnTo>
                    <a:pt x="360" y="243"/>
                  </a:lnTo>
                  <a:lnTo>
                    <a:pt x="433" y="27"/>
                  </a:lnTo>
                  <a:lnTo>
                    <a:pt x="335" y="233"/>
                  </a:lnTo>
                  <a:lnTo>
                    <a:pt x="368" y="11"/>
                  </a:lnTo>
                  <a:lnTo>
                    <a:pt x="316" y="231"/>
                  </a:lnTo>
                  <a:lnTo>
                    <a:pt x="316" y="0"/>
                  </a:lnTo>
                  <a:lnTo>
                    <a:pt x="279" y="157"/>
                  </a:lnTo>
                  <a:close/>
                </a:path>
              </a:pathLst>
            </a:custGeom>
            <a:solidFill>
              <a:srgbClr val="4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grpSp>
          <p:nvGrpSpPr>
            <p:cNvPr id="23569" name="Group 105">
              <a:extLst>
                <a:ext uri="{FF2B5EF4-FFF2-40B4-BE49-F238E27FC236}">
                  <a16:creationId xmlns:a16="http://schemas.microsoft.com/office/drawing/2014/main" id="{6732D233-17EE-4E1D-A57B-B3DEAC76A9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12" y="1026"/>
              <a:ext cx="426" cy="886"/>
              <a:chOff x="1712" y="1026"/>
              <a:chExt cx="426" cy="886"/>
            </a:xfrm>
          </p:grpSpPr>
          <p:sp>
            <p:nvSpPr>
              <p:cNvPr id="23588" name="Freeform 106">
                <a:extLst>
                  <a:ext uri="{FF2B5EF4-FFF2-40B4-BE49-F238E27FC236}">
                    <a16:creationId xmlns:a16="http://schemas.microsoft.com/office/drawing/2014/main" id="{7C5C4D4B-C4E1-4B19-91EB-5D0A6D5C2A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3" y="1310"/>
                <a:ext cx="421" cy="153"/>
              </a:xfrm>
              <a:custGeom>
                <a:avLst/>
                <a:gdLst>
                  <a:gd name="T0" fmla="*/ 0 w 421"/>
                  <a:gd name="T1" fmla="*/ 153 h 153"/>
                  <a:gd name="T2" fmla="*/ 389 w 421"/>
                  <a:gd name="T3" fmla="*/ 0 h 153"/>
                  <a:gd name="T4" fmla="*/ 216 w 421"/>
                  <a:gd name="T5" fmla="*/ 81 h 153"/>
                  <a:gd name="T6" fmla="*/ 421 w 421"/>
                  <a:gd name="T7" fmla="*/ 47 h 153"/>
                  <a:gd name="T8" fmla="*/ 0 w 421"/>
                  <a:gd name="T9" fmla="*/ 153 h 1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1"/>
                  <a:gd name="T16" fmla="*/ 0 h 153"/>
                  <a:gd name="T17" fmla="*/ 421 w 421"/>
                  <a:gd name="T18" fmla="*/ 153 h 1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1" h="153">
                    <a:moveTo>
                      <a:pt x="0" y="153"/>
                    </a:moveTo>
                    <a:lnTo>
                      <a:pt x="389" y="0"/>
                    </a:lnTo>
                    <a:lnTo>
                      <a:pt x="216" y="81"/>
                    </a:lnTo>
                    <a:lnTo>
                      <a:pt x="421" y="47"/>
                    </a:lnTo>
                    <a:lnTo>
                      <a:pt x="0" y="153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23589" name="Freeform 107">
                <a:extLst>
                  <a:ext uri="{FF2B5EF4-FFF2-40B4-BE49-F238E27FC236}">
                    <a16:creationId xmlns:a16="http://schemas.microsoft.com/office/drawing/2014/main" id="{AE7E85EE-8142-48B0-BAA3-584C79BC24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7" y="1475"/>
                <a:ext cx="421" cy="154"/>
              </a:xfrm>
              <a:custGeom>
                <a:avLst/>
                <a:gdLst>
                  <a:gd name="T0" fmla="*/ 0 w 421"/>
                  <a:gd name="T1" fmla="*/ 0 h 154"/>
                  <a:gd name="T2" fmla="*/ 389 w 421"/>
                  <a:gd name="T3" fmla="*/ 154 h 154"/>
                  <a:gd name="T4" fmla="*/ 216 w 421"/>
                  <a:gd name="T5" fmla="*/ 73 h 154"/>
                  <a:gd name="T6" fmla="*/ 421 w 421"/>
                  <a:gd name="T7" fmla="*/ 107 h 154"/>
                  <a:gd name="T8" fmla="*/ 0 w 421"/>
                  <a:gd name="T9" fmla="*/ 0 h 1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1"/>
                  <a:gd name="T16" fmla="*/ 0 h 154"/>
                  <a:gd name="T17" fmla="*/ 421 w 421"/>
                  <a:gd name="T18" fmla="*/ 154 h 1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1" h="154">
                    <a:moveTo>
                      <a:pt x="0" y="0"/>
                    </a:moveTo>
                    <a:lnTo>
                      <a:pt x="389" y="154"/>
                    </a:lnTo>
                    <a:lnTo>
                      <a:pt x="216" y="73"/>
                    </a:lnTo>
                    <a:lnTo>
                      <a:pt x="421" y="10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23590" name="Freeform 108">
                <a:extLst>
                  <a:ext uri="{FF2B5EF4-FFF2-40B4-BE49-F238E27FC236}">
                    <a16:creationId xmlns:a16="http://schemas.microsoft.com/office/drawing/2014/main" id="{420C0714-C6F1-4725-96CF-95E19C6789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2" y="1482"/>
                <a:ext cx="151" cy="430"/>
              </a:xfrm>
              <a:custGeom>
                <a:avLst/>
                <a:gdLst>
                  <a:gd name="T0" fmla="*/ 0 w 151"/>
                  <a:gd name="T1" fmla="*/ 0 h 430"/>
                  <a:gd name="T2" fmla="*/ 151 w 151"/>
                  <a:gd name="T3" fmla="*/ 398 h 430"/>
                  <a:gd name="T4" fmla="*/ 72 w 151"/>
                  <a:gd name="T5" fmla="*/ 220 h 430"/>
                  <a:gd name="T6" fmla="*/ 105 w 151"/>
                  <a:gd name="T7" fmla="*/ 430 h 430"/>
                  <a:gd name="T8" fmla="*/ 0 w 151"/>
                  <a:gd name="T9" fmla="*/ 0 h 4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1"/>
                  <a:gd name="T16" fmla="*/ 0 h 430"/>
                  <a:gd name="T17" fmla="*/ 151 w 151"/>
                  <a:gd name="T18" fmla="*/ 430 h 4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1" h="430">
                    <a:moveTo>
                      <a:pt x="0" y="0"/>
                    </a:moveTo>
                    <a:lnTo>
                      <a:pt x="151" y="398"/>
                    </a:lnTo>
                    <a:lnTo>
                      <a:pt x="72" y="220"/>
                    </a:lnTo>
                    <a:lnTo>
                      <a:pt x="105" y="43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23591" name="Freeform 109">
                <a:extLst>
                  <a:ext uri="{FF2B5EF4-FFF2-40B4-BE49-F238E27FC236}">
                    <a16:creationId xmlns:a16="http://schemas.microsoft.com/office/drawing/2014/main" id="{14616038-C896-4F75-B929-579BF955EB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2" y="1026"/>
                <a:ext cx="151" cy="431"/>
              </a:xfrm>
              <a:custGeom>
                <a:avLst/>
                <a:gdLst>
                  <a:gd name="T0" fmla="*/ 0 w 151"/>
                  <a:gd name="T1" fmla="*/ 431 h 431"/>
                  <a:gd name="T2" fmla="*/ 151 w 151"/>
                  <a:gd name="T3" fmla="*/ 33 h 431"/>
                  <a:gd name="T4" fmla="*/ 72 w 151"/>
                  <a:gd name="T5" fmla="*/ 210 h 431"/>
                  <a:gd name="T6" fmla="*/ 105 w 151"/>
                  <a:gd name="T7" fmla="*/ 0 h 431"/>
                  <a:gd name="T8" fmla="*/ 0 w 151"/>
                  <a:gd name="T9" fmla="*/ 431 h 43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1"/>
                  <a:gd name="T16" fmla="*/ 0 h 431"/>
                  <a:gd name="T17" fmla="*/ 151 w 151"/>
                  <a:gd name="T18" fmla="*/ 431 h 43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1" h="431">
                    <a:moveTo>
                      <a:pt x="0" y="431"/>
                    </a:moveTo>
                    <a:lnTo>
                      <a:pt x="151" y="33"/>
                    </a:lnTo>
                    <a:lnTo>
                      <a:pt x="72" y="210"/>
                    </a:lnTo>
                    <a:lnTo>
                      <a:pt x="105" y="0"/>
                    </a:lnTo>
                    <a:lnTo>
                      <a:pt x="0" y="431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</p:grpSp>
        <p:grpSp>
          <p:nvGrpSpPr>
            <p:cNvPr id="23570" name="Group 110">
              <a:extLst>
                <a:ext uri="{FF2B5EF4-FFF2-40B4-BE49-F238E27FC236}">
                  <a16:creationId xmlns:a16="http://schemas.microsoft.com/office/drawing/2014/main" id="{CDD28610-DA19-486A-A7CC-EA643FD466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47" y="1008"/>
              <a:ext cx="915" cy="932"/>
              <a:chOff x="1247" y="1008"/>
              <a:chExt cx="915" cy="932"/>
            </a:xfrm>
          </p:grpSpPr>
          <p:grpSp>
            <p:nvGrpSpPr>
              <p:cNvPr id="23574" name="Group 111">
                <a:extLst>
                  <a:ext uri="{FF2B5EF4-FFF2-40B4-BE49-F238E27FC236}">
                    <a16:creationId xmlns:a16="http://schemas.microsoft.com/office/drawing/2014/main" id="{731FFDE6-56BB-4D2F-B97D-9063607B8E0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72" y="1489"/>
                <a:ext cx="665" cy="341"/>
                <a:chOff x="1372" y="1489"/>
                <a:chExt cx="665" cy="341"/>
              </a:xfrm>
            </p:grpSpPr>
            <p:sp>
              <p:nvSpPr>
                <p:cNvPr id="23586" name="Freeform 112">
                  <a:extLst>
                    <a:ext uri="{FF2B5EF4-FFF2-40B4-BE49-F238E27FC236}">
                      <a16:creationId xmlns:a16="http://schemas.microsoft.com/office/drawing/2014/main" id="{DF6153BF-10B5-4630-A80C-F132D31E11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2" y="1489"/>
                  <a:ext cx="308" cy="341"/>
                </a:xfrm>
                <a:custGeom>
                  <a:avLst/>
                  <a:gdLst>
                    <a:gd name="T0" fmla="*/ 308 w 308"/>
                    <a:gd name="T1" fmla="*/ 0 h 341"/>
                    <a:gd name="T2" fmla="*/ 109 w 308"/>
                    <a:gd name="T3" fmla="*/ 341 h 341"/>
                    <a:gd name="T4" fmla="*/ 204 w 308"/>
                    <a:gd name="T5" fmla="*/ 148 h 341"/>
                    <a:gd name="T6" fmla="*/ 19 w 308"/>
                    <a:gd name="T7" fmla="*/ 341 h 341"/>
                    <a:gd name="T8" fmla="*/ 174 w 308"/>
                    <a:gd name="T9" fmla="*/ 128 h 341"/>
                    <a:gd name="T10" fmla="*/ 0 w 308"/>
                    <a:gd name="T11" fmla="*/ 228 h 341"/>
                    <a:gd name="T12" fmla="*/ 308 w 308"/>
                    <a:gd name="T13" fmla="*/ 0 h 34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8"/>
                    <a:gd name="T22" fmla="*/ 0 h 341"/>
                    <a:gd name="T23" fmla="*/ 308 w 308"/>
                    <a:gd name="T24" fmla="*/ 341 h 34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8" h="341">
                      <a:moveTo>
                        <a:pt x="308" y="0"/>
                      </a:moveTo>
                      <a:lnTo>
                        <a:pt x="109" y="341"/>
                      </a:lnTo>
                      <a:lnTo>
                        <a:pt x="204" y="148"/>
                      </a:lnTo>
                      <a:lnTo>
                        <a:pt x="19" y="341"/>
                      </a:lnTo>
                      <a:lnTo>
                        <a:pt x="174" y="128"/>
                      </a:lnTo>
                      <a:lnTo>
                        <a:pt x="0" y="228"/>
                      </a:lnTo>
                      <a:lnTo>
                        <a:pt x="308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587" name="Freeform 113">
                  <a:extLst>
                    <a:ext uri="{FF2B5EF4-FFF2-40B4-BE49-F238E27FC236}">
                      <a16:creationId xmlns:a16="http://schemas.microsoft.com/office/drawing/2014/main" id="{77A055E8-F240-4FFD-B294-E6D5986785C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8" y="1489"/>
                  <a:ext cx="309" cy="341"/>
                </a:xfrm>
                <a:custGeom>
                  <a:avLst/>
                  <a:gdLst>
                    <a:gd name="T0" fmla="*/ 0 w 309"/>
                    <a:gd name="T1" fmla="*/ 0 h 341"/>
                    <a:gd name="T2" fmla="*/ 200 w 309"/>
                    <a:gd name="T3" fmla="*/ 341 h 341"/>
                    <a:gd name="T4" fmla="*/ 104 w 309"/>
                    <a:gd name="T5" fmla="*/ 148 h 341"/>
                    <a:gd name="T6" fmla="*/ 290 w 309"/>
                    <a:gd name="T7" fmla="*/ 341 h 341"/>
                    <a:gd name="T8" fmla="*/ 135 w 309"/>
                    <a:gd name="T9" fmla="*/ 128 h 341"/>
                    <a:gd name="T10" fmla="*/ 309 w 309"/>
                    <a:gd name="T11" fmla="*/ 228 h 341"/>
                    <a:gd name="T12" fmla="*/ 0 w 309"/>
                    <a:gd name="T13" fmla="*/ 0 h 34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9"/>
                    <a:gd name="T22" fmla="*/ 0 h 341"/>
                    <a:gd name="T23" fmla="*/ 309 w 309"/>
                    <a:gd name="T24" fmla="*/ 341 h 34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9" h="341">
                      <a:moveTo>
                        <a:pt x="0" y="0"/>
                      </a:moveTo>
                      <a:lnTo>
                        <a:pt x="200" y="341"/>
                      </a:lnTo>
                      <a:lnTo>
                        <a:pt x="104" y="148"/>
                      </a:lnTo>
                      <a:lnTo>
                        <a:pt x="290" y="341"/>
                      </a:lnTo>
                      <a:lnTo>
                        <a:pt x="135" y="128"/>
                      </a:lnTo>
                      <a:lnTo>
                        <a:pt x="309" y="22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</p:grpSp>
          <p:grpSp>
            <p:nvGrpSpPr>
              <p:cNvPr id="23575" name="Group 114">
                <a:extLst>
                  <a:ext uri="{FF2B5EF4-FFF2-40B4-BE49-F238E27FC236}">
                    <a16:creationId xmlns:a16="http://schemas.microsoft.com/office/drawing/2014/main" id="{96037285-5FD1-412A-A3FE-59E5494BA3F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47" y="1008"/>
                <a:ext cx="915" cy="932"/>
                <a:chOff x="1247" y="1008"/>
                <a:chExt cx="915" cy="932"/>
              </a:xfrm>
            </p:grpSpPr>
            <p:sp>
              <p:nvSpPr>
                <p:cNvPr id="23576" name="Freeform 115">
                  <a:extLst>
                    <a:ext uri="{FF2B5EF4-FFF2-40B4-BE49-F238E27FC236}">
                      <a16:creationId xmlns:a16="http://schemas.microsoft.com/office/drawing/2014/main" id="{5BF103BA-29A9-4C75-A215-D6813FE8A1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65" y="1317"/>
                  <a:ext cx="421" cy="153"/>
                </a:xfrm>
                <a:custGeom>
                  <a:avLst/>
                  <a:gdLst>
                    <a:gd name="T0" fmla="*/ 421 w 421"/>
                    <a:gd name="T1" fmla="*/ 153 h 153"/>
                    <a:gd name="T2" fmla="*/ 32 w 421"/>
                    <a:gd name="T3" fmla="*/ 0 h 153"/>
                    <a:gd name="T4" fmla="*/ 205 w 421"/>
                    <a:gd name="T5" fmla="*/ 79 h 153"/>
                    <a:gd name="T6" fmla="*/ 0 w 421"/>
                    <a:gd name="T7" fmla="*/ 46 h 153"/>
                    <a:gd name="T8" fmla="*/ 421 w 421"/>
                    <a:gd name="T9" fmla="*/ 153 h 15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21"/>
                    <a:gd name="T16" fmla="*/ 0 h 153"/>
                    <a:gd name="T17" fmla="*/ 421 w 421"/>
                    <a:gd name="T18" fmla="*/ 153 h 15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21" h="153">
                      <a:moveTo>
                        <a:pt x="421" y="153"/>
                      </a:moveTo>
                      <a:lnTo>
                        <a:pt x="32" y="0"/>
                      </a:lnTo>
                      <a:lnTo>
                        <a:pt x="205" y="79"/>
                      </a:lnTo>
                      <a:lnTo>
                        <a:pt x="0" y="46"/>
                      </a:lnTo>
                      <a:lnTo>
                        <a:pt x="421" y="153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577" name="Freeform 116">
                  <a:extLst>
                    <a:ext uri="{FF2B5EF4-FFF2-40B4-BE49-F238E27FC236}">
                      <a16:creationId xmlns:a16="http://schemas.microsoft.com/office/drawing/2014/main" id="{1DC1AB80-786A-487D-B378-91E3CF6C2EE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61" y="1481"/>
                  <a:ext cx="421" cy="154"/>
                </a:xfrm>
                <a:custGeom>
                  <a:avLst/>
                  <a:gdLst>
                    <a:gd name="T0" fmla="*/ 421 w 421"/>
                    <a:gd name="T1" fmla="*/ 0 h 154"/>
                    <a:gd name="T2" fmla="*/ 32 w 421"/>
                    <a:gd name="T3" fmla="*/ 154 h 154"/>
                    <a:gd name="T4" fmla="*/ 205 w 421"/>
                    <a:gd name="T5" fmla="*/ 74 h 154"/>
                    <a:gd name="T6" fmla="*/ 0 w 421"/>
                    <a:gd name="T7" fmla="*/ 107 h 154"/>
                    <a:gd name="T8" fmla="*/ 421 w 421"/>
                    <a:gd name="T9" fmla="*/ 0 h 15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21"/>
                    <a:gd name="T16" fmla="*/ 0 h 154"/>
                    <a:gd name="T17" fmla="*/ 421 w 421"/>
                    <a:gd name="T18" fmla="*/ 154 h 15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21" h="154">
                      <a:moveTo>
                        <a:pt x="421" y="0"/>
                      </a:moveTo>
                      <a:lnTo>
                        <a:pt x="32" y="154"/>
                      </a:lnTo>
                      <a:lnTo>
                        <a:pt x="205" y="74"/>
                      </a:lnTo>
                      <a:lnTo>
                        <a:pt x="0" y="107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578" name="Freeform 117">
                  <a:extLst>
                    <a:ext uri="{FF2B5EF4-FFF2-40B4-BE49-F238E27FC236}">
                      <a16:creationId xmlns:a16="http://schemas.microsoft.com/office/drawing/2014/main" id="{7E2DC5F7-1624-40F0-86B0-C9598EC5AEF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36" y="1488"/>
                  <a:ext cx="152" cy="431"/>
                </a:xfrm>
                <a:custGeom>
                  <a:avLst/>
                  <a:gdLst>
                    <a:gd name="T0" fmla="*/ 152 w 152"/>
                    <a:gd name="T1" fmla="*/ 0 h 431"/>
                    <a:gd name="T2" fmla="*/ 0 w 152"/>
                    <a:gd name="T3" fmla="*/ 398 h 431"/>
                    <a:gd name="T4" fmla="*/ 80 w 152"/>
                    <a:gd name="T5" fmla="*/ 221 h 431"/>
                    <a:gd name="T6" fmla="*/ 47 w 152"/>
                    <a:gd name="T7" fmla="*/ 431 h 431"/>
                    <a:gd name="T8" fmla="*/ 152 w 152"/>
                    <a:gd name="T9" fmla="*/ 0 h 43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2"/>
                    <a:gd name="T16" fmla="*/ 0 h 431"/>
                    <a:gd name="T17" fmla="*/ 152 w 152"/>
                    <a:gd name="T18" fmla="*/ 431 h 43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2" h="431">
                      <a:moveTo>
                        <a:pt x="152" y="0"/>
                      </a:moveTo>
                      <a:lnTo>
                        <a:pt x="0" y="398"/>
                      </a:lnTo>
                      <a:lnTo>
                        <a:pt x="80" y="221"/>
                      </a:lnTo>
                      <a:lnTo>
                        <a:pt x="47" y="431"/>
                      </a:lnTo>
                      <a:lnTo>
                        <a:pt x="152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579" name="Freeform 118">
                  <a:extLst>
                    <a:ext uri="{FF2B5EF4-FFF2-40B4-BE49-F238E27FC236}">
                      <a16:creationId xmlns:a16="http://schemas.microsoft.com/office/drawing/2014/main" id="{30775C20-64E9-40DE-8F48-C0176A21834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36" y="1033"/>
                  <a:ext cx="152" cy="429"/>
                </a:xfrm>
                <a:custGeom>
                  <a:avLst/>
                  <a:gdLst>
                    <a:gd name="T0" fmla="*/ 152 w 152"/>
                    <a:gd name="T1" fmla="*/ 429 h 429"/>
                    <a:gd name="T2" fmla="*/ 0 w 152"/>
                    <a:gd name="T3" fmla="*/ 32 h 429"/>
                    <a:gd name="T4" fmla="*/ 80 w 152"/>
                    <a:gd name="T5" fmla="*/ 209 h 429"/>
                    <a:gd name="T6" fmla="*/ 47 w 152"/>
                    <a:gd name="T7" fmla="*/ 0 h 429"/>
                    <a:gd name="T8" fmla="*/ 152 w 152"/>
                    <a:gd name="T9" fmla="*/ 429 h 42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2"/>
                    <a:gd name="T16" fmla="*/ 0 h 429"/>
                    <a:gd name="T17" fmla="*/ 152 w 152"/>
                    <a:gd name="T18" fmla="*/ 429 h 42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2" h="429">
                      <a:moveTo>
                        <a:pt x="152" y="429"/>
                      </a:moveTo>
                      <a:lnTo>
                        <a:pt x="0" y="32"/>
                      </a:lnTo>
                      <a:lnTo>
                        <a:pt x="80" y="209"/>
                      </a:lnTo>
                      <a:lnTo>
                        <a:pt x="47" y="0"/>
                      </a:lnTo>
                      <a:lnTo>
                        <a:pt x="152" y="42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580" name="Freeform 119">
                  <a:extLst>
                    <a:ext uri="{FF2B5EF4-FFF2-40B4-BE49-F238E27FC236}">
                      <a16:creationId xmlns:a16="http://schemas.microsoft.com/office/drawing/2014/main" id="{C479339E-7969-4B39-977D-615C9D7165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2" y="1124"/>
                  <a:ext cx="308" cy="339"/>
                </a:xfrm>
                <a:custGeom>
                  <a:avLst/>
                  <a:gdLst>
                    <a:gd name="T0" fmla="*/ 308 w 308"/>
                    <a:gd name="T1" fmla="*/ 339 h 339"/>
                    <a:gd name="T2" fmla="*/ 109 w 308"/>
                    <a:gd name="T3" fmla="*/ 0 h 339"/>
                    <a:gd name="T4" fmla="*/ 204 w 308"/>
                    <a:gd name="T5" fmla="*/ 192 h 339"/>
                    <a:gd name="T6" fmla="*/ 19 w 308"/>
                    <a:gd name="T7" fmla="*/ 0 h 339"/>
                    <a:gd name="T8" fmla="*/ 174 w 308"/>
                    <a:gd name="T9" fmla="*/ 212 h 339"/>
                    <a:gd name="T10" fmla="*/ 0 w 308"/>
                    <a:gd name="T11" fmla="*/ 113 h 339"/>
                    <a:gd name="T12" fmla="*/ 308 w 308"/>
                    <a:gd name="T13" fmla="*/ 339 h 33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8"/>
                    <a:gd name="T22" fmla="*/ 0 h 339"/>
                    <a:gd name="T23" fmla="*/ 308 w 308"/>
                    <a:gd name="T24" fmla="*/ 339 h 33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8" h="339">
                      <a:moveTo>
                        <a:pt x="308" y="339"/>
                      </a:moveTo>
                      <a:lnTo>
                        <a:pt x="109" y="0"/>
                      </a:lnTo>
                      <a:lnTo>
                        <a:pt x="204" y="192"/>
                      </a:lnTo>
                      <a:lnTo>
                        <a:pt x="19" y="0"/>
                      </a:lnTo>
                      <a:lnTo>
                        <a:pt x="174" y="212"/>
                      </a:lnTo>
                      <a:lnTo>
                        <a:pt x="0" y="113"/>
                      </a:lnTo>
                      <a:lnTo>
                        <a:pt x="308" y="33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581" name="Freeform 120">
                  <a:extLst>
                    <a:ext uri="{FF2B5EF4-FFF2-40B4-BE49-F238E27FC236}">
                      <a16:creationId xmlns:a16="http://schemas.microsoft.com/office/drawing/2014/main" id="{6F128CDC-37FB-4D24-9E63-41B16FB3B7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47" y="1420"/>
                  <a:ext cx="433" cy="104"/>
                </a:xfrm>
                <a:custGeom>
                  <a:avLst/>
                  <a:gdLst>
                    <a:gd name="T0" fmla="*/ 433 w 433"/>
                    <a:gd name="T1" fmla="*/ 51 h 104"/>
                    <a:gd name="T2" fmla="*/ 76 w 433"/>
                    <a:gd name="T3" fmla="*/ 0 h 104"/>
                    <a:gd name="T4" fmla="*/ 243 w 433"/>
                    <a:gd name="T5" fmla="*/ 37 h 104"/>
                    <a:gd name="T6" fmla="*/ 0 w 433"/>
                    <a:gd name="T7" fmla="*/ 69 h 104"/>
                    <a:gd name="T8" fmla="*/ 236 w 433"/>
                    <a:gd name="T9" fmla="*/ 67 h 104"/>
                    <a:gd name="T10" fmla="*/ 68 w 433"/>
                    <a:gd name="T11" fmla="*/ 104 h 104"/>
                    <a:gd name="T12" fmla="*/ 433 w 433"/>
                    <a:gd name="T13" fmla="*/ 51 h 10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33"/>
                    <a:gd name="T22" fmla="*/ 0 h 104"/>
                    <a:gd name="T23" fmla="*/ 433 w 433"/>
                    <a:gd name="T24" fmla="*/ 104 h 10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33" h="104">
                      <a:moveTo>
                        <a:pt x="433" y="51"/>
                      </a:moveTo>
                      <a:lnTo>
                        <a:pt x="76" y="0"/>
                      </a:lnTo>
                      <a:lnTo>
                        <a:pt x="243" y="37"/>
                      </a:lnTo>
                      <a:lnTo>
                        <a:pt x="0" y="69"/>
                      </a:lnTo>
                      <a:lnTo>
                        <a:pt x="236" y="67"/>
                      </a:lnTo>
                      <a:lnTo>
                        <a:pt x="68" y="104"/>
                      </a:lnTo>
                      <a:lnTo>
                        <a:pt x="433" y="51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582" name="Freeform 121">
                  <a:extLst>
                    <a:ext uri="{FF2B5EF4-FFF2-40B4-BE49-F238E27FC236}">
                      <a16:creationId xmlns:a16="http://schemas.microsoft.com/office/drawing/2014/main" id="{1E51E4BD-E97D-4467-8954-DFFF8DA1828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8" y="1124"/>
                  <a:ext cx="309" cy="339"/>
                </a:xfrm>
                <a:custGeom>
                  <a:avLst/>
                  <a:gdLst>
                    <a:gd name="T0" fmla="*/ 0 w 309"/>
                    <a:gd name="T1" fmla="*/ 339 h 339"/>
                    <a:gd name="T2" fmla="*/ 200 w 309"/>
                    <a:gd name="T3" fmla="*/ 0 h 339"/>
                    <a:gd name="T4" fmla="*/ 104 w 309"/>
                    <a:gd name="T5" fmla="*/ 192 h 339"/>
                    <a:gd name="T6" fmla="*/ 290 w 309"/>
                    <a:gd name="T7" fmla="*/ 0 h 339"/>
                    <a:gd name="T8" fmla="*/ 135 w 309"/>
                    <a:gd name="T9" fmla="*/ 212 h 339"/>
                    <a:gd name="T10" fmla="*/ 309 w 309"/>
                    <a:gd name="T11" fmla="*/ 113 h 339"/>
                    <a:gd name="T12" fmla="*/ 0 w 309"/>
                    <a:gd name="T13" fmla="*/ 339 h 33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9"/>
                    <a:gd name="T22" fmla="*/ 0 h 339"/>
                    <a:gd name="T23" fmla="*/ 309 w 309"/>
                    <a:gd name="T24" fmla="*/ 339 h 33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9" h="339">
                      <a:moveTo>
                        <a:pt x="0" y="339"/>
                      </a:moveTo>
                      <a:lnTo>
                        <a:pt x="200" y="0"/>
                      </a:lnTo>
                      <a:lnTo>
                        <a:pt x="104" y="192"/>
                      </a:lnTo>
                      <a:lnTo>
                        <a:pt x="290" y="0"/>
                      </a:lnTo>
                      <a:lnTo>
                        <a:pt x="135" y="212"/>
                      </a:lnTo>
                      <a:lnTo>
                        <a:pt x="309" y="113"/>
                      </a:lnTo>
                      <a:lnTo>
                        <a:pt x="0" y="33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583" name="Freeform 122">
                  <a:extLst>
                    <a:ext uri="{FF2B5EF4-FFF2-40B4-BE49-F238E27FC236}">
                      <a16:creationId xmlns:a16="http://schemas.microsoft.com/office/drawing/2014/main" id="{B08CCB56-81AB-4759-A420-0E63E75BA2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8" y="1420"/>
                  <a:ext cx="434" cy="104"/>
                </a:xfrm>
                <a:custGeom>
                  <a:avLst/>
                  <a:gdLst>
                    <a:gd name="T0" fmla="*/ 0 w 434"/>
                    <a:gd name="T1" fmla="*/ 51 h 104"/>
                    <a:gd name="T2" fmla="*/ 358 w 434"/>
                    <a:gd name="T3" fmla="*/ 0 h 104"/>
                    <a:gd name="T4" fmla="*/ 191 w 434"/>
                    <a:gd name="T5" fmla="*/ 37 h 104"/>
                    <a:gd name="T6" fmla="*/ 434 w 434"/>
                    <a:gd name="T7" fmla="*/ 69 h 104"/>
                    <a:gd name="T8" fmla="*/ 198 w 434"/>
                    <a:gd name="T9" fmla="*/ 67 h 104"/>
                    <a:gd name="T10" fmla="*/ 365 w 434"/>
                    <a:gd name="T11" fmla="*/ 104 h 104"/>
                    <a:gd name="T12" fmla="*/ 0 w 434"/>
                    <a:gd name="T13" fmla="*/ 51 h 10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34"/>
                    <a:gd name="T22" fmla="*/ 0 h 104"/>
                    <a:gd name="T23" fmla="*/ 434 w 434"/>
                    <a:gd name="T24" fmla="*/ 104 h 10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34" h="104">
                      <a:moveTo>
                        <a:pt x="0" y="51"/>
                      </a:moveTo>
                      <a:lnTo>
                        <a:pt x="358" y="0"/>
                      </a:lnTo>
                      <a:lnTo>
                        <a:pt x="191" y="37"/>
                      </a:lnTo>
                      <a:lnTo>
                        <a:pt x="434" y="69"/>
                      </a:lnTo>
                      <a:lnTo>
                        <a:pt x="198" y="67"/>
                      </a:lnTo>
                      <a:lnTo>
                        <a:pt x="365" y="104"/>
                      </a:lnTo>
                      <a:lnTo>
                        <a:pt x="0" y="51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584" name="Freeform 123">
                  <a:extLst>
                    <a:ext uri="{FF2B5EF4-FFF2-40B4-BE49-F238E27FC236}">
                      <a16:creationId xmlns:a16="http://schemas.microsoft.com/office/drawing/2014/main" id="{1E93EFF0-97B5-455B-9032-D6C6705507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47" y="1008"/>
                  <a:ext cx="103" cy="442"/>
                </a:xfrm>
                <a:custGeom>
                  <a:avLst/>
                  <a:gdLst>
                    <a:gd name="T0" fmla="*/ 53 w 103"/>
                    <a:gd name="T1" fmla="*/ 442 h 442"/>
                    <a:gd name="T2" fmla="*/ 103 w 103"/>
                    <a:gd name="T3" fmla="*/ 77 h 442"/>
                    <a:gd name="T4" fmla="*/ 67 w 103"/>
                    <a:gd name="T5" fmla="*/ 247 h 442"/>
                    <a:gd name="T6" fmla="*/ 34 w 103"/>
                    <a:gd name="T7" fmla="*/ 0 h 442"/>
                    <a:gd name="T8" fmla="*/ 36 w 103"/>
                    <a:gd name="T9" fmla="*/ 240 h 442"/>
                    <a:gd name="T10" fmla="*/ 0 w 103"/>
                    <a:gd name="T11" fmla="*/ 70 h 442"/>
                    <a:gd name="T12" fmla="*/ 53 w 103"/>
                    <a:gd name="T13" fmla="*/ 442 h 44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3"/>
                    <a:gd name="T22" fmla="*/ 0 h 442"/>
                    <a:gd name="T23" fmla="*/ 103 w 103"/>
                    <a:gd name="T24" fmla="*/ 442 h 442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3" h="442">
                      <a:moveTo>
                        <a:pt x="53" y="442"/>
                      </a:moveTo>
                      <a:lnTo>
                        <a:pt x="103" y="77"/>
                      </a:lnTo>
                      <a:lnTo>
                        <a:pt x="67" y="247"/>
                      </a:lnTo>
                      <a:lnTo>
                        <a:pt x="34" y="0"/>
                      </a:lnTo>
                      <a:lnTo>
                        <a:pt x="36" y="240"/>
                      </a:lnTo>
                      <a:lnTo>
                        <a:pt x="0" y="70"/>
                      </a:lnTo>
                      <a:lnTo>
                        <a:pt x="53" y="442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585" name="Freeform 124">
                  <a:extLst>
                    <a:ext uri="{FF2B5EF4-FFF2-40B4-BE49-F238E27FC236}">
                      <a16:creationId xmlns:a16="http://schemas.microsoft.com/office/drawing/2014/main" id="{C4234756-0E0E-434D-B627-0F9DB0FFA82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49" y="1497"/>
                  <a:ext cx="103" cy="443"/>
                </a:xfrm>
                <a:custGeom>
                  <a:avLst/>
                  <a:gdLst>
                    <a:gd name="T0" fmla="*/ 53 w 103"/>
                    <a:gd name="T1" fmla="*/ 0 h 443"/>
                    <a:gd name="T2" fmla="*/ 103 w 103"/>
                    <a:gd name="T3" fmla="*/ 364 h 443"/>
                    <a:gd name="T4" fmla="*/ 67 w 103"/>
                    <a:gd name="T5" fmla="*/ 196 h 443"/>
                    <a:gd name="T6" fmla="*/ 34 w 103"/>
                    <a:gd name="T7" fmla="*/ 443 h 443"/>
                    <a:gd name="T8" fmla="*/ 36 w 103"/>
                    <a:gd name="T9" fmla="*/ 202 h 443"/>
                    <a:gd name="T10" fmla="*/ 0 w 103"/>
                    <a:gd name="T11" fmla="*/ 373 h 443"/>
                    <a:gd name="T12" fmla="*/ 53 w 103"/>
                    <a:gd name="T13" fmla="*/ 0 h 44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3"/>
                    <a:gd name="T22" fmla="*/ 0 h 443"/>
                    <a:gd name="T23" fmla="*/ 103 w 103"/>
                    <a:gd name="T24" fmla="*/ 443 h 44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3" h="443">
                      <a:moveTo>
                        <a:pt x="53" y="0"/>
                      </a:moveTo>
                      <a:lnTo>
                        <a:pt x="103" y="364"/>
                      </a:lnTo>
                      <a:lnTo>
                        <a:pt x="67" y="196"/>
                      </a:lnTo>
                      <a:lnTo>
                        <a:pt x="34" y="443"/>
                      </a:lnTo>
                      <a:lnTo>
                        <a:pt x="36" y="202"/>
                      </a:lnTo>
                      <a:lnTo>
                        <a:pt x="0" y="373"/>
                      </a:lnTo>
                      <a:lnTo>
                        <a:pt x="53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</p:grpSp>
        </p:grpSp>
        <p:sp>
          <p:nvSpPr>
            <p:cNvPr id="23571" name="Freeform 125">
              <a:extLst>
                <a:ext uri="{FF2B5EF4-FFF2-40B4-BE49-F238E27FC236}">
                  <a16:creationId xmlns:a16="http://schemas.microsoft.com/office/drawing/2014/main" id="{0FF14D85-9E3C-4936-AEEC-5B700CA4D4A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2" y="1236"/>
              <a:ext cx="502" cy="525"/>
            </a:xfrm>
            <a:custGeom>
              <a:avLst/>
              <a:gdLst>
                <a:gd name="T0" fmla="*/ 260 w 502"/>
                <a:gd name="T1" fmla="*/ 0 h 525"/>
                <a:gd name="T2" fmla="*/ 270 w 502"/>
                <a:gd name="T3" fmla="*/ 212 h 525"/>
                <a:gd name="T4" fmla="*/ 335 w 502"/>
                <a:gd name="T5" fmla="*/ 28 h 525"/>
                <a:gd name="T6" fmla="*/ 290 w 502"/>
                <a:gd name="T7" fmla="*/ 216 h 525"/>
                <a:gd name="T8" fmla="*/ 436 w 502"/>
                <a:gd name="T9" fmla="*/ 60 h 525"/>
                <a:gd name="T10" fmla="*/ 302 w 502"/>
                <a:gd name="T11" fmla="*/ 216 h 525"/>
                <a:gd name="T12" fmla="*/ 477 w 502"/>
                <a:gd name="T13" fmla="*/ 162 h 525"/>
                <a:gd name="T14" fmla="*/ 309 w 502"/>
                <a:gd name="T15" fmla="*/ 228 h 525"/>
                <a:gd name="T16" fmla="*/ 502 w 502"/>
                <a:gd name="T17" fmla="*/ 239 h 525"/>
                <a:gd name="T18" fmla="*/ 292 w 502"/>
                <a:gd name="T19" fmla="*/ 246 h 525"/>
                <a:gd name="T20" fmla="*/ 480 w 502"/>
                <a:gd name="T21" fmla="*/ 306 h 525"/>
                <a:gd name="T22" fmla="*/ 304 w 502"/>
                <a:gd name="T23" fmla="*/ 258 h 525"/>
                <a:gd name="T24" fmla="*/ 438 w 502"/>
                <a:gd name="T25" fmla="*/ 430 h 525"/>
                <a:gd name="T26" fmla="*/ 290 w 502"/>
                <a:gd name="T27" fmla="*/ 270 h 525"/>
                <a:gd name="T28" fmla="*/ 337 w 502"/>
                <a:gd name="T29" fmla="*/ 450 h 525"/>
                <a:gd name="T30" fmla="*/ 272 w 502"/>
                <a:gd name="T31" fmla="*/ 272 h 525"/>
                <a:gd name="T32" fmla="*/ 260 w 502"/>
                <a:gd name="T33" fmla="*/ 525 h 525"/>
                <a:gd name="T34" fmla="*/ 258 w 502"/>
                <a:gd name="T35" fmla="*/ 262 h 525"/>
                <a:gd name="T36" fmla="*/ 178 w 502"/>
                <a:gd name="T37" fmla="*/ 463 h 525"/>
                <a:gd name="T38" fmla="*/ 248 w 502"/>
                <a:gd name="T39" fmla="*/ 262 h 525"/>
                <a:gd name="T40" fmla="*/ 85 w 502"/>
                <a:gd name="T41" fmla="*/ 434 h 525"/>
                <a:gd name="T42" fmla="*/ 223 w 502"/>
                <a:gd name="T43" fmla="*/ 258 h 525"/>
                <a:gd name="T44" fmla="*/ 36 w 502"/>
                <a:gd name="T45" fmla="*/ 313 h 525"/>
                <a:gd name="T46" fmla="*/ 229 w 502"/>
                <a:gd name="T47" fmla="*/ 241 h 525"/>
                <a:gd name="T48" fmla="*/ 0 w 502"/>
                <a:gd name="T49" fmla="*/ 239 h 525"/>
                <a:gd name="T50" fmla="*/ 231 w 502"/>
                <a:gd name="T51" fmla="*/ 231 h 525"/>
                <a:gd name="T52" fmla="*/ 46 w 502"/>
                <a:gd name="T53" fmla="*/ 169 h 525"/>
                <a:gd name="T54" fmla="*/ 225 w 502"/>
                <a:gd name="T55" fmla="*/ 221 h 525"/>
                <a:gd name="T56" fmla="*/ 105 w 502"/>
                <a:gd name="T57" fmla="*/ 76 h 525"/>
                <a:gd name="T58" fmla="*/ 241 w 502"/>
                <a:gd name="T59" fmla="*/ 221 h 525"/>
                <a:gd name="T60" fmla="*/ 180 w 502"/>
                <a:gd name="T61" fmla="*/ 17 h 525"/>
                <a:gd name="T62" fmla="*/ 252 w 502"/>
                <a:gd name="T63" fmla="*/ 208 h 525"/>
                <a:gd name="T64" fmla="*/ 260 w 502"/>
                <a:gd name="T65" fmla="*/ 0 h 52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02"/>
                <a:gd name="T100" fmla="*/ 0 h 525"/>
                <a:gd name="T101" fmla="*/ 502 w 502"/>
                <a:gd name="T102" fmla="*/ 525 h 52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02" h="525">
                  <a:moveTo>
                    <a:pt x="260" y="0"/>
                  </a:moveTo>
                  <a:lnTo>
                    <a:pt x="270" y="212"/>
                  </a:lnTo>
                  <a:lnTo>
                    <a:pt x="335" y="28"/>
                  </a:lnTo>
                  <a:lnTo>
                    <a:pt x="290" y="216"/>
                  </a:lnTo>
                  <a:lnTo>
                    <a:pt x="436" y="60"/>
                  </a:lnTo>
                  <a:lnTo>
                    <a:pt x="302" y="216"/>
                  </a:lnTo>
                  <a:lnTo>
                    <a:pt x="477" y="162"/>
                  </a:lnTo>
                  <a:lnTo>
                    <a:pt x="309" y="228"/>
                  </a:lnTo>
                  <a:lnTo>
                    <a:pt x="502" y="239"/>
                  </a:lnTo>
                  <a:lnTo>
                    <a:pt x="292" y="246"/>
                  </a:lnTo>
                  <a:lnTo>
                    <a:pt x="480" y="306"/>
                  </a:lnTo>
                  <a:lnTo>
                    <a:pt x="304" y="258"/>
                  </a:lnTo>
                  <a:lnTo>
                    <a:pt x="438" y="430"/>
                  </a:lnTo>
                  <a:lnTo>
                    <a:pt x="290" y="270"/>
                  </a:lnTo>
                  <a:lnTo>
                    <a:pt x="337" y="450"/>
                  </a:lnTo>
                  <a:lnTo>
                    <a:pt x="272" y="272"/>
                  </a:lnTo>
                  <a:lnTo>
                    <a:pt x="260" y="525"/>
                  </a:lnTo>
                  <a:lnTo>
                    <a:pt x="258" y="262"/>
                  </a:lnTo>
                  <a:lnTo>
                    <a:pt x="178" y="463"/>
                  </a:lnTo>
                  <a:lnTo>
                    <a:pt x="248" y="262"/>
                  </a:lnTo>
                  <a:lnTo>
                    <a:pt x="85" y="434"/>
                  </a:lnTo>
                  <a:lnTo>
                    <a:pt x="223" y="258"/>
                  </a:lnTo>
                  <a:lnTo>
                    <a:pt x="36" y="313"/>
                  </a:lnTo>
                  <a:lnTo>
                    <a:pt x="229" y="241"/>
                  </a:lnTo>
                  <a:lnTo>
                    <a:pt x="0" y="239"/>
                  </a:lnTo>
                  <a:lnTo>
                    <a:pt x="231" y="231"/>
                  </a:lnTo>
                  <a:lnTo>
                    <a:pt x="46" y="169"/>
                  </a:lnTo>
                  <a:lnTo>
                    <a:pt x="225" y="221"/>
                  </a:lnTo>
                  <a:lnTo>
                    <a:pt x="105" y="76"/>
                  </a:lnTo>
                  <a:lnTo>
                    <a:pt x="241" y="221"/>
                  </a:lnTo>
                  <a:lnTo>
                    <a:pt x="180" y="17"/>
                  </a:lnTo>
                  <a:lnTo>
                    <a:pt x="252" y="208"/>
                  </a:lnTo>
                  <a:lnTo>
                    <a:pt x="260" y="0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572" name="Freeform 126">
              <a:extLst>
                <a:ext uri="{FF2B5EF4-FFF2-40B4-BE49-F238E27FC236}">
                  <a16:creationId xmlns:a16="http://schemas.microsoft.com/office/drawing/2014/main" id="{98D68262-5853-4E57-AB55-DD1EF2752325}"/>
                </a:ext>
              </a:extLst>
            </p:cNvPr>
            <p:cNvSpPr>
              <a:spLocks/>
            </p:cNvSpPr>
            <p:nvPr/>
          </p:nvSpPr>
          <p:spPr bwMode="auto">
            <a:xfrm>
              <a:off x="1321" y="1129"/>
              <a:ext cx="747" cy="701"/>
            </a:xfrm>
            <a:custGeom>
              <a:avLst/>
              <a:gdLst>
                <a:gd name="T0" fmla="*/ 219 w 747"/>
                <a:gd name="T1" fmla="*/ 22 h 701"/>
                <a:gd name="T2" fmla="*/ 362 w 747"/>
                <a:gd name="T3" fmla="*/ 309 h 701"/>
                <a:gd name="T4" fmla="*/ 311 w 747"/>
                <a:gd name="T5" fmla="*/ 0 h 701"/>
                <a:gd name="T6" fmla="*/ 379 w 747"/>
                <a:gd name="T7" fmla="*/ 299 h 701"/>
                <a:gd name="T8" fmla="*/ 439 w 747"/>
                <a:gd name="T9" fmla="*/ 7 h 701"/>
                <a:gd name="T10" fmla="*/ 405 w 747"/>
                <a:gd name="T11" fmla="*/ 307 h 701"/>
                <a:gd name="T12" fmla="*/ 540 w 747"/>
                <a:gd name="T13" fmla="*/ 22 h 701"/>
                <a:gd name="T14" fmla="*/ 428 w 747"/>
                <a:gd name="T15" fmla="*/ 310 h 701"/>
                <a:gd name="T16" fmla="*/ 698 w 747"/>
                <a:gd name="T17" fmla="*/ 163 h 701"/>
                <a:gd name="T18" fmla="*/ 434 w 747"/>
                <a:gd name="T19" fmla="*/ 326 h 701"/>
                <a:gd name="T20" fmla="*/ 733 w 747"/>
                <a:gd name="T21" fmla="*/ 267 h 701"/>
                <a:gd name="T22" fmla="*/ 432 w 747"/>
                <a:gd name="T23" fmla="*/ 342 h 701"/>
                <a:gd name="T24" fmla="*/ 747 w 747"/>
                <a:gd name="T25" fmla="*/ 408 h 701"/>
                <a:gd name="T26" fmla="*/ 430 w 747"/>
                <a:gd name="T27" fmla="*/ 360 h 701"/>
                <a:gd name="T28" fmla="*/ 694 w 747"/>
                <a:gd name="T29" fmla="*/ 506 h 701"/>
                <a:gd name="T30" fmla="*/ 423 w 747"/>
                <a:gd name="T31" fmla="*/ 377 h 701"/>
                <a:gd name="T32" fmla="*/ 552 w 747"/>
                <a:gd name="T33" fmla="*/ 678 h 701"/>
                <a:gd name="T34" fmla="*/ 399 w 747"/>
                <a:gd name="T35" fmla="*/ 381 h 701"/>
                <a:gd name="T36" fmla="*/ 451 w 747"/>
                <a:gd name="T37" fmla="*/ 696 h 701"/>
                <a:gd name="T38" fmla="*/ 385 w 747"/>
                <a:gd name="T39" fmla="*/ 377 h 701"/>
                <a:gd name="T40" fmla="*/ 318 w 747"/>
                <a:gd name="T41" fmla="*/ 678 h 701"/>
                <a:gd name="T42" fmla="*/ 371 w 747"/>
                <a:gd name="T43" fmla="*/ 367 h 701"/>
                <a:gd name="T44" fmla="*/ 213 w 747"/>
                <a:gd name="T45" fmla="*/ 701 h 701"/>
                <a:gd name="T46" fmla="*/ 357 w 747"/>
                <a:gd name="T47" fmla="*/ 365 h 701"/>
                <a:gd name="T48" fmla="*/ 37 w 747"/>
                <a:gd name="T49" fmla="*/ 547 h 701"/>
                <a:gd name="T50" fmla="*/ 348 w 747"/>
                <a:gd name="T51" fmla="*/ 354 h 701"/>
                <a:gd name="T52" fmla="*/ 6 w 747"/>
                <a:gd name="T53" fmla="*/ 419 h 701"/>
                <a:gd name="T54" fmla="*/ 334 w 747"/>
                <a:gd name="T55" fmla="*/ 342 h 701"/>
                <a:gd name="T56" fmla="*/ 0 w 747"/>
                <a:gd name="T57" fmla="*/ 278 h 701"/>
                <a:gd name="T58" fmla="*/ 340 w 747"/>
                <a:gd name="T59" fmla="*/ 330 h 701"/>
                <a:gd name="T60" fmla="*/ 23 w 747"/>
                <a:gd name="T61" fmla="*/ 163 h 701"/>
                <a:gd name="T62" fmla="*/ 336 w 747"/>
                <a:gd name="T63" fmla="*/ 313 h 701"/>
                <a:gd name="T64" fmla="*/ 219 w 747"/>
                <a:gd name="T65" fmla="*/ 22 h 70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47"/>
                <a:gd name="T100" fmla="*/ 0 h 701"/>
                <a:gd name="T101" fmla="*/ 747 w 747"/>
                <a:gd name="T102" fmla="*/ 701 h 70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47" h="701">
                  <a:moveTo>
                    <a:pt x="219" y="22"/>
                  </a:moveTo>
                  <a:lnTo>
                    <a:pt x="362" y="309"/>
                  </a:lnTo>
                  <a:lnTo>
                    <a:pt x="311" y="0"/>
                  </a:lnTo>
                  <a:lnTo>
                    <a:pt x="379" y="299"/>
                  </a:lnTo>
                  <a:lnTo>
                    <a:pt x="439" y="7"/>
                  </a:lnTo>
                  <a:lnTo>
                    <a:pt x="405" y="307"/>
                  </a:lnTo>
                  <a:lnTo>
                    <a:pt x="540" y="22"/>
                  </a:lnTo>
                  <a:lnTo>
                    <a:pt x="428" y="310"/>
                  </a:lnTo>
                  <a:lnTo>
                    <a:pt x="698" y="163"/>
                  </a:lnTo>
                  <a:lnTo>
                    <a:pt x="434" y="326"/>
                  </a:lnTo>
                  <a:lnTo>
                    <a:pt x="733" y="267"/>
                  </a:lnTo>
                  <a:lnTo>
                    <a:pt x="432" y="342"/>
                  </a:lnTo>
                  <a:lnTo>
                    <a:pt x="747" y="408"/>
                  </a:lnTo>
                  <a:lnTo>
                    <a:pt x="430" y="360"/>
                  </a:lnTo>
                  <a:lnTo>
                    <a:pt x="694" y="506"/>
                  </a:lnTo>
                  <a:lnTo>
                    <a:pt x="423" y="377"/>
                  </a:lnTo>
                  <a:lnTo>
                    <a:pt x="552" y="678"/>
                  </a:lnTo>
                  <a:lnTo>
                    <a:pt x="399" y="381"/>
                  </a:lnTo>
                  <a:lnTo>
                    <a:pt x="451" y="696"/>
                  </a:lnTo>
                  <a:lnTo>
                    <a:pt x="385" y="377"/>
                  </a:lnTo>
                  <a:lnTo>
                    <a:pt x="318" y="678"/>
                  </a:lnTo>
                  <a:lnTo>
                    <a:pt x="371" y="367"/>
                  </a:lnTo>
                  <a:lnTo>
                    <a:pt x="213" y="701"/>
                  </a:lnTo>
                  <a:lnTo>
                    <a:pt x="357" y="365"/>
                  </a:lnTo>
                  <a:lnTo>
                    <a:pt x="37" y="547"/>
                  </a:lnTo>
                  <a:lnTo>
                    <a:pt x="348" y="354"/>
                  </a:lnTo>
                  <a:lnTo>
                    <a:pt x="6" y="419"/>
                  </a:lnTo>
                  <a:lnTo>
                    <a:pt x="334" y="342"/>
                  </a:lnTo>
                  <a:lnTo>
                    <a:pt x="0" y="278"/>
                  </a:lnTo>
                  <a:lnTo>
                    <a:pt x="340" y="330"/>
                  </a:lnTo>
                  <a:lnTo>
                    <a:pt x="23" y="163"/>
                  </a:lnTo>
                  <a:lnTo>
                    <a:pt x="336" y="313"/>
                  </a:lnTo>
                  <a:lnTo>
                    <a:pt x="219" y="22"/>
                  </a:lnTo>
                  <a:close/>
                </a:path>
              </a:pathLst>
            </a:custGeom>
            <a:solidFill>
              <a:srgbClr val="8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573" name="Freeform 127">
              <a:extLst>
                <a:ext uri="{FF2B5EF4-FFF2-40B4-BE49-F238E27FC236}">
                  <a16:creationId xmlns:a16="http://schemas.microsoft.com/office/drawing/2014/main" id="{44C05F30-5059-4C7E-AD5F-EE2786603120}"/>
                </a:ext>
              </a:extLst>
            </p:cNvPr>
            <p:cNvSpPr>
              <a:spLocks/>
            </p:cNvSpPr>
            <p:nvPr/>
          </p:nvSpPr>
          <p:spPr bwMode="auto">
            <a:xfrm>
              <a:off x="1537" y="1321"/>
              <a:ext cx="312" cy="326"/>
            </a:xfrm>
            <a:custGeom>
              <a:avLst/>
              <a:gdLst>
                <a:gd name="T0" fmla="*/ 161 w 312"/>
                <a:gd name="T1" fmla="*/ 0 h 326"/>
                <a:gd name="T2" fmla="*/ 168 w 312"/>
                <a:gd name="T3" fmla="*/ 131 h 326"/>
                <a:gd name="T4" fmla="*/ 208 w 312"/>
                <a:gd name="T5" fmla="*/ 17 h 326"/>
                <a:gd name="T6" fmla="*/ 180 w 312"/>
                <a:gd name="T7" fmla="*/ 134 h 326"/>
                <a:gd name="T8" fmla="*/ 269 w 312"/>
                <a:gd name="T9" fmla="*/ 36 h 326"/>
                <a:gd name="T10" fmla="*/ 188 w 312"/>
                <a:gd name="T11" fmla="*/ 134 h 326"/>
                <a:gd name="T12" fmla="*/ 296 w 312"/>
                <a:gd name="T13" fmla="*/ 100 h 326"/>
                <a:gd name="T14" fmla="*/ 192 w 312"/>
                <a:gd name="T15" fmla="*/ 141 h 326"/>
                <a:gd name="T16" fmla="*/ 312 w 312"/>
                <a:gd name="T17" fmla="*/ 148 h 326"/>
                <a:gd name="T18" fmla="*/ 182 w 312"/>
                <a:gd name="T19" fmla="*/ 152 h 326"/>
                <a:gd name="T20" fmla="*/ 299 w 312"/>
                <a:gd name="T21" fmla="*/ 189 h 326"/>
                <a:gd name="T22" fmla="*/ 189 w 312"/>
                <a:gd name="T23" fmla="*/ 160 h 326"/>
                <a:gd name="T24" fmla="*/ 271 w 312"/>
                <a:gd name="T25" fmla="*/ 267 h 326"/>
                <a:gd name="T26" fmla="*/ 180 w 312"/>
                <a:gd name="T27" fmla="*/ 167 h 326"/>
                <a:gd name="T28" fmla="*/ 209 w 312"/>
                <a:gd name="T29" fmla="*/ 279 h 326"/>
                <a:gd name="T30" fmla="*/ 169 w 312"/>
                <a:gd name="T31" fmla="*/ 168 h 326"/>
                <a:gd name="T32" fmla="*/ 161 w 312"/>
                <a:gd name="T33" fmla="*/ 326 h 326"/>
                <a:gd name="T34" fmla="*/ 159 w 312"/>
                <a:gd name="T35" fmla="*/ 162 h 326"/>
                <a:gd name="T36" fmla="*/ 111 w 312"/>
                <a:gd name="T37" fmla="*/ 288 h 326"/>
                <a:gd name="T38" fmla="*/ 154 w 312"/>
                <a:gd name="T39" fmla="*/ 162 h 326"/>
                <a:gd name="T40" fmla="*/ 53 w 312"/>
                <a:gd name="T41" fmla="*/ 271 h 326"/>
                <a:gd name="T42" fmla="*/ 140 w 312"/>
                <a:gd name="T43" fmla="*/ 160 h 326"/>
                <a:gd name="T44" fmla="*/ 23 w 312"/>
                <a:gd name="T45" fmla="*/ 195 h 326"/>
                <a:gd name="T46" fmla="*/ 143 w 312"/>
                <a:gd name="T47" fmla="*/ 149 h 326"/>
                <a:gd name="T48" fmla="*/ 0 w 312"/>
                <a:gd name="T49" fmla="*/ 148 h 326"/>
                <a:gd name="T50" fmla="*/ 143 w 312"/>
                <a:gd name="T51" fmla="*/ 142 h 326"/>
                <a:gd name="T52" fmla="*/ 30 w 312"/>
                <a:gd name="T53" fmla="*/ 104 h 326"/>
                <a:gd name="T54" fmla="*/ 141 w 312"/>
                <a:gd name="T55" fmla="*/ 137 h 326"/>
                <a:gd name="T56" fmla="*/ 66 w 312"/>
                <a:gd name="T57" fmla="*/ 47 h 326"/>
                <a:gd name="T58" fmla="*/ 151 w 312"/>
                <a:gd name="T59" fmla="*/ 137 h 326"/>
                <a:gd name="T60" fmla="*/ 112 w 312"/>
                <a:gd name="T61" fmla="*/ 9 h 326"/>
                <a:gd name="T62" fmla="*/ 157 w 312"/>
                <a:gd name="T63" fmla="*/ 129 h 326"/>
                <a:gd name="T64" fmla="*/ 161 w 312"/>
                <a:gd name="T65" fmla="*/ 0 h 32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12"/>
                <a:gd name="T100" fmla="*/ 0 h 326"/>
                <a:gd name="T101" fmla="*/ 312 w 312"/>
                <a:gd name="T102" fmla="*/ 326 h 32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12" h="326">
                  <a:moveTo>
                    <a:pt x="161" y="0"/>
                  </a:moveTo>
                  <a:lnTo>
                    <a:pt x="168" y="131"/>
                  </a:lnTo>
                  <a:lnTo>
                    <a:pt x="208" y="17"/>
                  </a:lnTo>
                  <a:lnTo>
                    <a:pt x="180" y="134"/>
                  </a:lnTo>
                  <a:lnTo>
                    <a:pt x="269" y="36"/>
                  </a:lnTo>
                  <a:lnTo>
                    <a:pt x="188" y="134"/>
                  </a:lnTo>
                  <a:lnTo>
                    <a:pt x="296" y="100"/>
                  </a:lnTo>
                  <a:lnTo>
                    <a:pt x="192" y="141"/>
                  </a:lnTo>
                  <a:lnTo>
                    <a:pt x="312" y="148"/>
                  </a:lnTo>
                  <a:lnTo>
                    <a:pt x="182" y="152"/>
                  </a:lnTo>
                  <a:lnTo>
                    <a:pt x="299" y="189"/>
                  </a:lnTo>
                  <a:lnTo>
                    <a:pt x="189" y="160"/>
                  </a:lnTo>
                  <a:lnTo>
                    <a:pt x="271" y="267"/>
                  </a:lnTo>
                  <a:lnTo>
                    <a:pt x="180" y="167"/>
                  </a:lnTo>
                  <a:lnTo>
                    <a:pt x="209" y="279"/>
                  </a:lnTo>
                  <a:lnTo>
                    <a:pt x="169" y="168"/>
                  </a:lnTo>
                  <a:lnTo>
                    <a:pt x="161" y="326"/>
                  </a:lnTo>
                  <a:lnTo>
                    <a:pt x="159" y="162"/>
                  </a:lnTo>
                  <a:lnTo>
                    <a:pt x="111" y="288"/>
                  </a:lnTo>
                  <a:lnTo>
                    <a:pt x="154" y="162"/>
                  </a:lnTo>
                  <a:lnTo>
                    <a:pt x="53" y="271"/>
                  </a:lnTo>
                  <a:lnTo>
                    <a:pt x="140" y="160"/>
                  </a:lnTo>
                  <a:lnTo>
                    <a:pt x="23" y="195"/>
                  </a:lnTo>
                  <a:lnTo>
                    <a:pt x="143" y="149"/>
                  </a:lnTo>
                  <a:lnTo>
                    <a:pt x="0" y="148"/>
                  </a:lnTo>
                  <a:lnTo>
                    <a:pt x="143" y="142"/>
                  </a:lnTo>
                  <a:lnTo>
                    <a:pt x="30" y="104"/>
                  </a:lnTo>
                  <a:lnTo>
                    <a:pt x="141" y="137"/>
                  </a:lnTo>
                  <a:lnTo>
                    <a:pt x="66" y="47"/>
                  </a:lnTo>
                  <a:lnTo>
                    <a:pt x="151" y="137"/>
                  </a:lnTo>
                  <a:lnTo>
                    <a:pt x="112" y="9"/>
                  </a:lnTo>
                  <a:lnTo>
                    <a:pt x="157" y="129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C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pic>
        <p:nvPicPr>
          <p:cNvPr id="23681" name="Picture 129" descr="Animate">
            <a:extLst>
              <a:ext uri="{FF2B5EF4-FFF2-40B4-BE49-F238E27FC236}">
                <a16:creationId xmlns:a16="http://schemas.microsoft.com/office/drawing/2014/main" id="{7FB5C9E0-E126-4D61-A869-750837C58B1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7212807" y="3402807"/>
            <a:ext cx="6791325" cy="119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682" name="Picture 130" descr="Animate">
            <a:extLst>
              <a:ext uri="{FF2B5EF4-FFF2-40B4-BE49-F238E27FC236}">
                <a16:creationId xmlns:a16="http://schemas.microsoft.com/office/drawing/2014/main" id="{5A502990-57FF-435B-8D6A-F8BD5A24973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762750"/>
            <a:ext cx="9144000" cy="15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683" name="Picture 131" descr="Animate">
            <a:extLst>
              <a:ext uri="{FF2B5EF4-FFF2-40B4-BE49-F238E27FC236}">
                <a16:creationId xmlns:a16="http://schemas.microsoft.com/office/drawing/2014/main" id="{AD59B7D1-BF1F-4E07-B812-74E2638733F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-1812131" y="3336132"/>
            <a:ext cx="6791325" cy="11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684" name="Picture 132" descr="Animate">
            <a:extLst>
              <a:ext uri="{FF2B5EF4-FFF2-40B4-BE49-F238E27FC236}">
                <a16:creationId xmlns:a16="http://schemas.microsoft.com/office/drawing/2014/main" id="{FFE3B683-D830-4775-B252-8B96068CE28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15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7824334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1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1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1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1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1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1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1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1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ình tự do: Hình 8"/>
          <p:cNvSpPr/>
          <p:nvPr/>
        </p:nvSpPr>
        <p:spPr>
          <a:xfrm rot="16200000">
            <a:off x="1237994" y="1348310"/>
            <a:ext cx="1022350" cy="2081212"/>
          </a:xfrm>
          <a:custGeom>
            <a:avLst/>
            <a:gdLst>
              <a:gd name="connsiteX0" fmla="*/ 0 w 1534790"/>
              <a:gd name="connsiteY0" fmla="*/ 0 h 1074353"/>
              <a:gd name="connsiteX1" fmla="*/ 997614 w 1534790"/>
              <a:gd name="connsiteY1" fmla="*/ 0 h 1074353"/>
              <a:gd name="connsiteX2" fmla="*/ 1534790 w 1534790"/>
              <a:gd name="connsiteY2" fmla="*/ 537177 h 1074353"/>
              <a:gd name="connsiteX3" fmla="*/ 997614 w 1534790"/>
              <a:gd name="connsiteY3" fmla="*/ 1074353 h 1074353"/>
              <a:gd name="connsiteX4" fmla="*/ 0 w 1534790"/>
              <a:gd name="connsiteY4" fmla="*/ 1074353 h 1074353"/>
              <a:gd name="connsiteX5" fmla="*/ 537177 w 1534790"/>
              <a:gd name="connsiteY5" fmla="*/ 537177 h 1074353"/>
              <a:gd name="connsiteX6" fmla="*/ 0 w 1534790"/>
              <a:gd name="connsiteY6" fmla="*/ 0 h 1074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34790" h="1074353">
                <a:moveTo>
                  <a:pt x="1534789" y="0"/>
                </a:moveTo>
                <a:lnTo>
                  <a:pt x="1534789" y="698330"/>
                </a:lnTo>
                <a:lnTo>
                  <a:pt x="767394" y="1074353"/>
                </a:lnTo>
                <a:lnTo>
                  <a:pt x="1" y="698330"/>
                </a:lnTo>
                <a:lnTo>
                  <a:pt x="1" y="0"/>
                </a:lnTo>
                <a:lnTo>
                  <a:pt x="767394" y="376024"/>
                </a:lnTo>
                <a:lnTo>
                  <a:pt x="1534789" y="0"/>
                </a:lnTo>
                <a:close/>
              </a:path>
            </a:pathLst>
          </a:custGeom>
          <a:solidFill>
            <a:srgbClr val="FFC000"/>
          </a:solidFill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vert="vert" lIns="15240" tIns="552417" rIns="15241" bIns="552416" spcCol="1270" anchor="ctr"/>
          <a:lstStyle/>
          <a:p>
            <a:pPr algn="r" defTabSz="1066800" eaLnBrk="0" hangingPunct="0">
              <a:lnSpc>
                <a:spcPct val="90000"/>
              </a:lnSpc>
              <a:defRPr/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KIẾN   THỨC</a:t>
            </a:r>
          </a:p>
        </p:txBody>
      </p:sp>
      <p:grpSp>
        <p:nvGrpSpPr>
          <p:cNvPr id="31747" name="Nhóm 6"/>
          <p:cNvGrpSpPr>
            <a:grpSpLocks/>
          </p:cNvGrpSpPr>
          <p:nvPr/>
        </p:nvGrpSpPr>
        <p:grpSpPr bwMode="auto">
          <a:xfrm>
            <a:off x="2828049" y="628466"/>
            <a:ext cx="6630276" cy="646112"/>
            <a:chOff x="3430545" y="50594"/>
            <a:chExt cx="6208319" cy="646550"/>
          </a:xfrm>
        </p:grpSpPr>
        <p:sp>
          <p:nvSpPr>
            <p:cNvPr id="4" name="TextBox 1"/>
            <p:cNvSpPr txBox="1">
              <a:spLocks noChangeArrowheads="1"/>
            </p:cNvSpPr>
            <p:nvPr/>
          </p:nvSpPr>
          <p:spPr bwMode="auto">
            <a:xfrm>
              <a:off x="3430545" y="50594"/>
              <a:ext cx="5435941" cy="64655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  <a:scene3d>
                <a:camera prst="orthographicFront"/>
                <a:lightRig rig="threePt" dir="t"/>
              </a:scene3d>
              <a:sp3d extrusionH="57150">
                <a:bevelT h="25400" prst="softRound"/>
              </a:sp3d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r>
                <a:rPr lang="vi-VN" altLang="vi-VN" sz="3600" dirty="0">
                  <a:effectLst>
                    <a:glow rad="139700">
                      <a:schemeClr val="accent4">
                        <a:satMod val="175000"/>
                        <a:alpha val="40000"/>
                      </a:schemeClr>
                    </a:glow>
                    <a:reflection blurRad="6350" stA="60000" endA="900" endPos="58000" dir="5400000" sy="-100000" algn="bl" rotWithShape="0"/>
                  </a:effectLst>
                </a:rPr>
                <a:t>          </a:t>
              </a:r>
              <a:r>
                <a:rPr lang="vi-VN" altLang="vi-VN" sz="3600" dirty="0">
                  <a:solidFill>
                    <a:srgbClr val="00B050"/>
                  </a:solidFill>
                  <a:effectLst>
                    <a:glow rad="139700">
                      <a:schemeClr val="accent4">
                        <a:satMod val="175000"/>
                        <a:alpha val="40000"/>
                      </a:schemeClr>
                    </a:glow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6350" stA="60000" endA="900" endPos="58000" dir="5400000" sy="-100000" algn="bl" rotWithShape="0"/>
                  </a:effectLst>
                </a:rPr>
                <a:t>MỤC TIÊU BÀI HỌC                                   </a:t>
              </a:r>
            </a:p>
          </p:txBody>
        </p:sp>
        <p:sp>
          <p:nvSpPr>
            <p:cNvPr id="5" name="Isosceles Triangle 32"/>
            <p:cNvSpPr/>
            <p:nvPr/>
          </p:nvSpPr>
          <p:spPr>
            <a:xfrm>
              <a:off x="3434561" y="201003"/>
              <a:ext cx="799488" cy="496141"/>
            </a:xfrm>
            <a:prstGeom prst="triangle">
              <a:avLst/>
            </a:prstGeom>
            <a:noFill/>
            <a:ln w="38100">
              <a:solidFill>
                <a:schemeClr val="bg1"/>
              </a:solidFill>
            </a:ln>
            <a:effectLst>
              <a:glow rad="101600">
                <a:schemeClr val="accent4">
                  <a:satMod val="175000"/>
                </a:schemeClr>
              </a:glow>
            </a:effectLst>
            <a:scene3d>
              <a:camera prst="perspectiveContrastingLeftFacing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en-US"/>
            </a:p>
          </p:txBody>
        </p:sp>
        <p:sp>
          <p:nvSpPr>
            <p:cNvPr id="6" name="Isosceles Triangle 33"/>
            <p:cNvSpPr/>
            <p:nvPr/>
          </p:nvSpPr>
          <p:spPr>
            <a:xfrm flipH="1">
              <a:off x="8917847" y="199033"/>
              <a:ext cx="721017" cy="461585"/>
            </a:xfrm>
            <a:prstGeom prst="triangle">
              <a:avLst/>
            </a:prstGeom>
            <a:noFill/>
            <a:ln w="38100">
              <a:solidFill>
                <a:schemeClr val="bg1"/>
              </a:solidFill>
            </a:ln>
            <a:effectLst>
              <a:glow rad="101600">
                <a:schemeClr val="accent4">
                  <a:satMod val="175000"/>
                </a:schemeClr>
              </a:glow>
            </a:effectLst>
            <a:scene3d>
              <a:camera prst="perspectiveContrastingLeftFacing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en-US"/>
            </a:p>
          </p:txBody>
        </p:sp>
      </p:grp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2858142" y="1238076"/>
            <a:ext cx="8537844" cy="2197851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Hình tự do: Hình 17"/>
          <p:cNvSpPr/>
          <p:nvPr/>
        </p:nvSpPr>
        <p:spPr>
          <a:xfrm rot="16200000">
            <a:off x="1201481" y="2982390"/>
            <a:ext cx="1058863" cy="2117725"/>
          </a:xfrm>
          <a:custGeom>
            <a:avLst/>
            <a:gdLst>
              <a:gd name="connsiteX0" fmla="*/ 0 w 1534790"/>
              <a:gd name="connsiteY0" fmla="*/ 0 h 1074353"/>
              <a:gd name="connsiteX1" fmla="*/ 997614 w 1534790"/>
              <a:gd name="connsiteY1" fmla="*/ 0 h 1074353"/>
              <a:gd name="connsiteX2" fmla="*/ 1534790 w 1534790"/>
              <a:gd name="connsiteY2" fmla="*/ 537177 h 1074353"/>
              <a:gd name="connsiteX3" fmla="*/ 997614 w 1534790"/>
              <a:gd name="connsiteY3" fmla="*/ 1074353 h 1074353"/>
              <a:gd name="connsiteX4" fmla="*/ 0 w 1534790"/>
              <a:gd name="connsiteY4" fmla="*/ 1074353 h 1074353"/>
              <a:gd name="connsiteX5" fmla="*/ 537177 w 1534790"/>
              <a:gd name="connsiteY5" fmla="*/ 537177 h 1074353"/>
              <a:gd name="connsiteX6" fmla="*/ 0 w 1534790"/>
              <a:gd name="connsiteY6" fmla="*/ 0 h 1074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34790" h="1074353">
                <a:moveTo>
                  <a:pt x="1534789" y="0"/>
                </a:moveTo>
                <a:lnTo>
                  <a:pt x="1534789" y="698330"/>
                </a:lnTo>
                <a:lnTo>
                  <a:pt x="767394" y="1074353"/>
                </a:lnTo>
                <a:lnTo>
                  <a:pt x="1" y="698330"/>
                </a:lnTo>
                <a:lnTo>
                  <a:pt x="1" y="0"/>
                </a:lnTo>
                <a:lnTo>
                  <a:pt x="767394" y="376024"/>
                </a:lnTo>
                <a:lnTo>
                  <a:pt x="1534789" y="0"/>
                </a:lnTo>
                <a:close/>
              </a:path>
            </a:pathLst>
          </a:custGeom>
          <a:solidFill>
            <a:srgbClr val="00FFFF"/>
          </a:solidFill>
        </p:spPr>
        <p:style>
          <a:lnRef idx="2">
            <a:schemeClr val="accent5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vert="vert" lIns="15241" tIns="552418" rIns="15240" bIns="552416" spcCol="1270" anchor="ctr"/>
          <a:lstStyle/>
          <a:p>
            <a:pPr algn="ctr" defTabSz="1066800" eaLnBrk="0" hangingPunct="0">
              <a:defRPr/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NĂNG</a:t>
            </a:r>
          </a:p>
          <a:p>
            <a:pPr algn="ctr" defTabSz="1066800" eaLnBrk="0" hangingPunct="0">
              <a:defRPr/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LỰC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2858142" y="3603103"/>
            <a:ext cx="8545566" cy="876300"/>
          </a:xfrm>
          <a:prstGeom prst="rect">
            <a:avLst/>
          </a:prstGeom>
          <a:noFill/>
          <a:ln w="38100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Hình tự do: Hình 19"/>
          <p:cNvSpPr/>
          <p:nvPr/>
        </p:nvSpPr>
        <p:spPr>
          <a:xfrm rot="16200000">
            <a:off x="1219738" y="4421046"/>
            <a:ext cx="1022350" cy="2081213"/>
          </a:xfrm>
          <a:custGeom>
            <a:avLst/>
            <a:gdLst>
              <a:gd name="connsiteX0" fmla="*/ 0 w 1534790"/>
              <a:gd name="connsiteY0" fmla="*/ 0 h 1074353"/>
              <a:gd name="connsiteX1" fmla="*/ 997614 w 1534790"/>
              <a:gd name="connsiteY1" fmla="*/ 0 h 1074353"/>
              <a:gd name="connsiteX2" fmla="*/ 1534790 w 1534790"/>
              <a:gd name="connsiteY2" fmla="*/ 537177 h 1074353"/>
              <a:gd name="connsiteX3" fmla="*/ 997614 w 1534790"/>
              <a:gd name="connsiteY3" fmla="*/ 1074353 h 1074353"/>
              <a:gd name="connsiteX4" fmla="*/ 0 w 1534790"/>
              <a:gd name="connsiteY4" fmla="*/ 1074353 h 1074353"/>
              <a:gd name="connsiteX5" fmla="*/ 537177 w 1534790"/>
              <a:gd name="connsiteY5" fmla="*/ 537177 h 1074353"/>
              <a:gd name="connsiteX6" fmla="*/ 0 w 1534790"/>
              <a:gd name="connsiteY6" fmla="*/ 0 h 1074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34790" h="1074353">
                <a:moveTo>
                  <a:pt x="1534789" y="0"/>
                </a:moveTo>
                <a:lnTo>
                  <a:pt x="1534789" y="698330"/>
                </a:lnTo>
                <a:lnTo>
                  <a:pt x="767394" y="1074353"/>
                </a:lnTo>
                <a:lnTo>
                  <a:pt x="1" y="698330"/>
                </a:lnTo>
                <a:lnTo>
                  <a:pt x="1" y="0"/>
                </a:lnTo>
                <a:lnTo>
                  <a:pt x="767394" y="376024"/>
                </a:lnTo>
                <a:lnTo>
                  <a:pt x="1534789" y="0"/>
                </a:lnTo>
                <a:close/>
              </a:path>
            </a:pathLst>
          </a:custGeom>
          <a:solidFill>
            <a:srgbClr val="FF0000"/>
          </a:solidFill>
        </p:spPr>
        <p:style>
          <a:lnRef idx="2">
            <a:schemeClr val="accent4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0"/>
              <a:satOff val="0"/>
              <a:lumOff val="0"/>
              <a:alphaOff val="0"/>
            </a:schemeClr>
          </a:fillRef>
          <a:effectRef idx="0">
            <a:schemeClr val="accent4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vert="vert" lIns="15241" tIns="552418" rIns="15240" bIns="552416" spcCol="1270" anchor="ctr"/>
          <a:lstStyle/>
          <a:p>
            <a:pPr algn="ctr" defTabSz="1066800" eaLnBrk="0" hangingPunct="0">
              <a:lnSpc>
                <a:spcPct val="90000"/>
              </a:lnSpc>
              <a:defRPr/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ẨM</a:t>
            </a:r>
          </a:p>
          <a:p>
            <a:pPr algn="ctr" defTabSz="1066800" eaLnBrk="0" hangingPunct="0">
              <a:lnSpc>
                <a:spcPct val="90000"/>
              </a:lnSpc>
              <a:defRPr/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CHẤT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2858142" y="4646579"/>
            <a:ext cx="8537844" cy="1630149"/>
          </a:xfrm>
          <a:prstGeom prst="rect">
            <a:avLst/>
          </a:prstGeom>
          <a:noFill/>
          <a:ln w="38100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ăm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ắ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  <a:p>
            <a:pPr algn="just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ch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o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05203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build="allAtOnce" animBg="1"/>
      <p:bldP spid="8" grpId="0" animBg="1"/>
      <p:bldP spid="9" grpId="0" build="allAtOnce" animBg="1"/>
      <p:bldP spid="10" grpId="0" animBg="1"/>
      <p:bldP spid="11" grpId="0" build="allAtOnce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4" descr="A picture containing shape&#10;&#10;Description automatically generated">
            <a:extLst>
              <a:ext uri="{FF2B5EF4-FFF2-40B4-BE49-F238E27FC236}">
                <a16:creationId xmlns:a16="http://schemas.microsoft.com/office/drawing/2014/main" id="{68CF4303-C891-4503-8D02-13374BB78CD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28487" y="533647"/>
            <a:ext cx="5535025" cy="6242731"/>
          </a:xfrm>
          <a:prstGeom prst="rect">
            <a:avLst/>
          </a:prstGeom>
        </p:spPr>
      </p:pic>
      <p:pic>
        <p:nvPicPr>
          <p:cNvPr id="9" name="Picture 7">
            <a:extLst>
              <a:ext uri="{FF2B5EF4-FFF2-40B4-BE49-F238E27FC236}">
                <a16:creationId xmlns:a16="http://schemas.microsoft.com/office/drawing/2014/main" id="{2FDB129A-4F8E-488C-9E70-80254500022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8748" y="2813268"/>
            <a:ext cx="2619582" cy="2317801"/>
          </a:xfrm>
          <a:prstGeom prst="rect">
            <a:avLst/>
          </a:prstGeom>
        </p:spPr>
      </p:pic>
      <p:pic>
        <p:nvPicPr>
          <p:cNvPr id="11" name="Picture 4">
            <a:extLst>
              <a:ext uri="{FF2B5EF4-FFF2-40B4-BE49-F238E27FC236}">
                <a16:creationId xmlns:a16="http://schemas.microsoft.com/office/drawing/2014/main" id="{B36EBDD3-6320-4984-A498-92E4D9E8D03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614182" y="2891414"/>
            <a:ext cx="2854660" cy="2161506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AA8F2D90-3D2B-4182-B1DA-6A60F7E3D4D4}"/>
              </a:ext>
            </a:extLst>
          </p:cNvPr>
          <p:cNvSpPr txBox="1"/>
          <p:nvPr/>
        </p:nvSpPr>
        <p:spPr>
          <a:xfrm>
            <a:off x="4651746" y="2813267"/>
            <a:ext cx="2962437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400" b="1" dirty="0">
                <a:ln w="0"/>
                <a:solidFill>
                  <a:srgbClr val="CC00FF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 CHƠI</a:t>
            </a:r>
          </a:p>
          <a:p>
            <a:pPr algn="ctr"/>
            <a:r>
              <a:rPr lang="en-US" sz="3400" b="1" dirty="0">
                <a:ln w="0"/>
                <a:solidFill>
                  <a:srgbClr val="CC00FF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ỘP QUÀ </a:t>
            </a:r>
          </a:p>
          <a:p>
            <a:pPr algn="ctr"/>
            <a:r>
              <a:rPr lang="en-US" sz="3400" b="1" dirty="0">
                <a:ln w="0"/>
                <a:solidFill>
                  <a:srgbClr val="CC00FF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Í ẨN</a:t>
            </a:r>
          </a:p>
        </p:txBody>
      </p:sp>
    </p:spTree>
    <p:extLst>
      <p:ext uri="{BB962C8B-B14F-4D97-AF65-F5344CB8AC3E}">
        <p14:creationId xmlns:p14="http://schemas.microsoft.com/office/powerpoint/2010/main" val="3919333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>
            <a:extLst>
              <a:ext uri="{FF2B5EF4-FFF2-40B4-BE49-F238E27FC236}">
                <a16:creationId xmlns:a16="http://schemas.microsoft.com/office/drawing/2014/main" id="{0DE8E057-79AF-4679-8F0F-5F578B85F19A}"/>
              </a:ext>
            </a:extLst>
          </p:cNvPr>
          <p:cNvSpPr/>
          <p:nvPr/>
        </p:nvSpPr>
        <p:spPr>
          <a:xfrm>
            <a:off x="1709746" y="4961590"/>
            <a:ext cx="9141134" cy="856309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white"/>
              </a:solidFill>
            </a:endParaRPr>
          </a:p>
        </p:txBody>
      </p:sp>
      <p:pic>
        <p:nvPicPr>
          <p:cNvPr id="8" name="Picture 7">
            <a:hlinkClick r:id="rId4" action="ppaction://hlinksldjump"/>
            <a:extLst>
              <a:ext uri="{FF2B5EF4-FFF2-40B4-BE49-F238E27FC236}">
                <a16:creationId xmlns:a16="http://schemas.microsoft.com/office/drawing/2014/main" id="{165D02D2-111C-48DA-B806-17EDA77B2DE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1341" y="4151315"/>
            <a:ext cx="1476884" cy="130770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E93B167-9DF8-4F7B-A15E-DCA0F1988FC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0102" y="3818317"/>
            <a:ext cx="1545470" cy="1037934"/>
          </a:xfrm>
          <a:prstGeom prst="rect">
            <a:avLst/>
          </a:prstGeom>
        </p:spPr>
      </p:pic>
      <p:pic>
        <p:nvPicPr>
          <p:cNvPr id="10" name="Picture 9">
            <a:hlinkClick r:id="rId7" action="ppaction://hlinksldjump"/>
            <a:extLst>
              <a:ext uri="{FF2B5EF4-FFF2-40B4-BE49-F238E27FC236}">
                <a16:creationId xmlns:a16="http://schemas.microsoft.com/office/drawing/2014/main" id="{99F79902-D845-4948-9A8D-BC737DA8398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2207" y="4302798"/>
            <a:ext cx="1476884" cy="130770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5A3D29D-2006-4BE0-AEF2-ABC918DCEA4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7913" y="3917165"/>
            <a:ext cx="1545470" cy="1037934"/>
          </a:xfrm>
          <a:prstGeom prst="rect">
            <a:avLst/>
          </a:prstGeom>
        </p:spPr>
      </p:pic>
      <p:pic>
        <p:nvPicPr>
          <p:cNvPr id="12" name="Picture 11">
            <a:hlinkClick r:id="rId10" action="ppaction://hlinksldjump"/>
            <a:extLst>
              <a:ext uri="{FF2B5EF4-FFF2-40B4-BE49-F238E27FC236}">
                <a16:creationId xmlns:a16="http://schemas.microsoft.com/office/drawing/2014/main" id="{B9F6EF56-EFE5-46AA-BEED-938FE1E31ADF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7849" y="4350551"/>
            <a:ext cx="1476884" cy="130770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ABCEBFF-5DE1-4042-94D0-113FF0A7D804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4042" y="3966468"/>
            <a:ext cx="1545470" cy="1037934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16677DD5-4B38-44EE-AE03-4CE69860F1FA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9746" y="5822838"/>
            <a:ext cx="4500554" cy="251114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8E58EB64-C11F-4AA8-BD51-6B7EDB33655B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2113" y="5782900"/>
            <a:ext cx="4365893" cy="251114"/>
          </a:xfrm>
          <a:prstGeom prst="rect">
            <a:avLst/>
          </a:prstGeom>
        </p:spPr>
      </p:pic>
      <p:pic>
        <p:nvPicPr>
          <p:cNvPr id="29" name="Picture 2" descr="dangquang_1608"/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419"/>
            <a:ext cx="2438400" cy="19580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WordArt 7"/>
          <p:cNvSpPr>
            <a:spLocks noChangeArrowheads="1" noChangeShapeType="1" noTextEdit="1"/>
          </p:cNvSpPr>
          <p:nvPr/>
        </p:nvSpPr>
        <p:spPr bwMode="auto">
          <a:xfrm>
            <a:off x="3803589" y="73016"/>
            <a:ext cx="6906375" cy="1137059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7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7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7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í</a:t>
            </a:r>
            <a:r>
              <a:rPr lang="en-US" sz="27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endParaRPr lang="en-US" sz="2700" b="1" kern="10" dirty="0">
              <a:ln w="12700">
                <a:solidFill>
                  <a:srgbClr val="FF0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520402"/>
                  </a:gs>
                  <a:gs pos="100000">
                    <a:srgbClr val="FFCC00"/>
                  </a:gs>
                </a:gsLst>
                <a:lin ang="5400000" scaled="1"/>
              </a:gradFill>
              <a:effectLst>
                <a:outerShdw dist="35921" dir="2700000" sy="50000" rotWithShape="0">
                  <a:srgbClr val="875B0D">
                    <a:alpha val="7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2438400" y="1571166"/>
            <a:ext cx="947928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ử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nh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7" name="Picture 16">
            <a:hlinkClick r:id="rId15" action="ppaction://hlinksldjump"/>
            <a:extLst>
              <a:ext uri="{FF2B5EF4-FFF2-40B4-BE49-F238E27FC236}">
                <a16:creationId xmlns:a16="http://schemas.microsoft.com/office/drawing/2014/main" id="{633EC59B-FCA1-44AA-9210-1F72A9C855E8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19200" y="4272767"/>
            <a:ext cx="1476884" cy="1307705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AD65FD14-A8FF-49BD-BB2A-1A81849D35AA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19200" y="3906420"/>
            <a:ext cx="1545470" cy="10379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3536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3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3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1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925"/>
            <a:ext cx="122682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Sai2.msPham"/>
          <p:cNvGrpSpPr/>
          <p:nvPr/>
        </p:nvGrpSpPr>
        <p:grpSpPr>
          <a:xfrm>
            <a:off x="6134100" y="2259778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4" name="Rounded Rectangle 3"/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300" b="1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5" name="1"/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</p:grpSp>
      <p:grpSp>
        <p:nvGrpSpPr>
          <p:cNvPr id="6" name="Dung.MsPham"/>
          <p:cNvGrpSpPr/>
          <p:nvPr/>
        </p:nvGrpSpPr>
        <p:grpSpPr>
          <a:xfrm>
            <a:off x="1066803" y="2259778"/>
            <a:ext cx="3633102" cy="940622"/>
            <a:chOff x="6488986" y="1764882"/>
            <a:chExt cx="4844136" cy="1254163"/>
          </a:xfrm>
          <a:solidFill>
            <a:schemeClr val="bg1">
              <a:alpha val="88000"/>
            </a:schemeClr>
          </a:solidFill>
        </p:grpSpPr>
        <p:sp>
          <p:nvSpPr>
            <p:cNvPr id="7" name="Rounded Rectangle 5"/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300" b="1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8" name="1"/>
            <p:cNvSpPr/>
            <p:nvPr/>
          </p:nvSpPr>
          <p:spPr>
            <a:xfrm>
              <a:off x="6488986" y="2128979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</p:grpSp>
      <p:grpSp>
        <p:nvGrpSpPr>
          <p:cNvPr id="9" name="Sai1.MsPham"/>
          <p:cNvGrpSpPr/>
          <p:nvPr/>
        </p:nvGrpSpPr>
        <p:grpSpPr>
          <a:xfrm>
            <a:off x="990600" y="3771489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10" name="Rounded Rectangle 5"/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300" b="1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11" name="1"/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</p:grpSp>
      <p:pic>
        <p:nvPicPr>
          <p:cNvPr id="12" name="Picture 11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1310261" y="5105400"/>
            <a:ext cx="424539" cy="419715"/>
          </a:xfrm>
          <a:prstGeom prst="ellipse">
            <a:avLst/>
          </a:prstGeom>
        </p:spPr>
      </p:pic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807721" y="506576"/>
            <a:ext cx="10927080" cy="8152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lnSpc>
                <a:spcPct val="107000"/>
              </a:lnSpc>
              <a:spcAft>
                <a:spcPts val="800"/>
              </a:spcAft>
              <a:buFont typeface="Arial" charset="0"/>
              <a:buNone/>
            </a:pPr>
            <a:endParaRPr lang="en-US" altLang="en-US" sz="1400" b="1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990600" y="2182813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677" imgH="793306" progId="Equation.DSMT4">
                  <p:embed/>
                </p:oleObj>
              </mc:Choice>
              <mc:Fallback>
                <p:oleObj name="Equation" r:id="rId7" imgW="457677" imgH="793306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82813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990600" y="2182813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57677" imgH="793306" progId="Equation.DSMT4">
                  <p:embed/>
                </p:oleObj>
              </mc:Choice>
              <mc:Fallback>
                <p:oleObj name="Equation" r:id="rId9" imgW="457677" imgH="793306" progId="Equation.DSMT4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82813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Sai1.MsPham"/>
          <p:cNvGrpSpPr/>
          <p:nvPr/>
        </p:nvGrpSpPr>
        <p:grpSpPr>
          <a:xfrm>
            <a:off x="6233156" y="3768685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21" name="Rounded Rectangle 5"/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300" b="1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22" name="1"/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423135"/>
              </p:ext>
            </p:extLst>
          </p:nvPr>
        </p:nvGraphicFramePr>
        <p:xfrm>
          <a:off x="1968306" y="2506251"/>
          <a:ext cx="17811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81115" imgH="447694" progId="Equation.DSMT4">
                  <p:embed/>
                </p:oleObj>
              </mc:Choice>
              <mc:Fallback>
                <p:oleObj name="Equation" r:id="rId10" imgW="1781115" imgH="44769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68306" y="2506251"/>
                        <a:ext cx="17811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085615"/>
              </p:ext>
            </p:extLst>
          </p:nvPr>
        </p:nvGraphicFramePr>
        <p:xfrm>
          <a:off x="7688262" y="2458625"/>
          <a:ext cx="8477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47851" imgH="542954" progId="Equation.DSMT4">
                  <p:embed/>
                </p:oleObj>
              </mc:Choice>
              <mc:Fallback>
                <p:oleObj name="Equation" r:id="rId12" imgW="847851" imgH="5429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688262" y="2458625"/>
                        <a:ext cx="847725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391350"/>
              </p:ext>
            </p:extLst>
          </p:nvPr>
        </p:nvGraphicFramePr>
        <p:xfrm>
          <a:off x="2425194" y="3965575"/>
          <a:ext cx="9620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62085" imgH="552401" progId="Equation.DSMT4">
                  <p:embed/>
                </p:oleObj>
              </mc:Choice>
              <mc:Fallback>
                <p:oleObj name="Equation" r:id="rId14" imgW="962085" imgH="55240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25194" y="3965575"/>
                        <a:ext cx="962025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676070"/>
              </p:ext>
            </p:extLst>
          </p:nvPr>
        </p:nvGraphicFramePr>
        <p:xfrm>
          <a:off x="7816849" y="4012017"/>
          <a:ext cx="5905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90561" imgH="466851" progId="Equation.DSMT4">
                  <p:embed/>
                </p:oleObj>
              </mc:Choice>
              <mc:Fallback>
                <p:oleObj name="Equation" r:id="rId16" imgW="590561" imgH="4668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816849" y="4012017"/>
                        <a:ext cx="59055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Hình Bầu dục 60">
            <a:extLst>
              <a:ext uri="{FF2B5EF4-FFF2-40B4-BE49-F238E27FC236}">
                <a16:creationId xmlns:a16="http://schemas.microsoft.com/office/drawing/2014/main" id="{9F319BC6-0086-42DE-87D0-8848EB7AA243}"/>
              </a:ext>
            </a:extLst>
          </p:cNvPr>
          <p:cNvSpPr/>
          <p:nvPr/>
        </p:nvSpPr>
        <p:spPr>
          <a:xfrm>
            <a:off x="6098862" y="3932286"/>
            <a:ext cx="664815" cy="613420"/>
          </a:xfrm>
          <a:prstGeom prst="ellipse">
            <a:avLst/>
          </a:prstGeom>
          <a:noFill/>
          <a:ln w="38100">
            <a:solidFill>
              <a:srgbClr val="FF33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560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1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2682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Sai2.msPham"/>
          <p:cNvGrpSpPr/>
          <p:nvPr/>
        </p:nvGrpSpPr>
        <p:grpSpPr>
          <a:xfrm>
            <a:off x="6134100" y="2259778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4" name="Rounded Rectangle 3"/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300" b="1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5" name="1"/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</p:grpSp>
      <p:grpSp>
        <p:nvGrpSpPr>
          <p:cNvPr id="6" name="Dung.MsPham"/>
          <p:cNvGrpSpPr/>
          <p:nvPr/>
        </p:nvGrpSpPr>
        <p:grpSpPr>
          <a:xfrm>
            <a:off x="1066803" y="2259778"/>
            <a:ext cx="3633102" cy="940622"/>
            <a:chOff x="6488986" y="1764882"/>
            <a:chExt cx="4844136" cy="1254163"/>
          </a:xfrm>
          <a:solidFill>
            <a:schemeClr val="bg1">
              <a:alpha val="88000"/>
            </a:schemeClr>
          </a:solidFill>
        </p:grpSpPr>
        <p:sp>
          <p:nvSpPr>
            <p:cNvPr id="7" name="Rounded Rectangle 5"/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300" b="1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8" name="1"/>
            <p:cNvSpPr/>
            <p:nvPr/>
          </p:nvSpPr>
          <p:spPr>
            <a:xfrm>
              <a:off x="6488986" y="2128979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</p:grpSp>
      <p:grpSp>
        <p:nvGrpSpPr>
          <p:cNvPr id="9" name="Sai1.MsPham"/>
          <p:cNvGrpSpPr/>
          <p:nvPr/>
        </p:nvGrpSpPr>
        <p:grpSpPr>
          <a:xfrm>
            <a:off x="990600" y="3771489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10" name="Rounded Rectangle 5"/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300" b="1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11" name="1"/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</p:grpSp>
      <p:pic>
        <p:nvPicPr>
          <p:cNvPr id="12" name="Picture 11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1310261" y="5105400"/>
            <a:ext cx="424539" cy="419715"/>
          </a:xfrm>
          <a:prstGeom prst="ellipse">
            <a:avLst/>
          </a:prstGeom>
        </p:spPr>
      </p:pic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1264918" y="488950"/>
            <a:ext cx="10469882" cy="1146211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990600" y="2182813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677" imgH="793306" progId="Equation.DSMT4">
                  <p:embed/>
                </p:oleObj>
              </mc:Choice>
              <mc:Fallback>
                <p:oleObj name="Equation" r:id="rId7" imgW="457677" imgH="793306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82813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990600" y="2182813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57677" imgH="793306" progId="Equation.DSMT4">
                  <p:embed/>
                </p:oleObj>
              </mc:Choice>
              <mc:Fallback>
                <p:oleObj name="Equation" r:id="rId9" imgW="457677" imgH="793306" progId="Equation.DSMT4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82813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Sai1.MsPham"/>
          <p:cNvGrpSpPr/>
          <p:nvPr/>
        </p:nvGrpSpPr>
        <p:grpSpPr>
          <a:xfrm>
            <a:off x="6134100" y="3720160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21" name="Rounded Rectangle 5"/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300" b="1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22" name="1"/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957373"/>
              </p:ext>
            </p:extLst>
          </p:nvPr>
        </p:nvGraphicFramePr>
        <p:xfrm>
          <a:off x="2491316" y="2491222"/>
          <a:ext cx="829781" cy="468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5000" imgH="279360" progId="Equation.DSMT4">
                  <p:embed/>
                </p:oleObj>
              </mc:Choice>
              <mc:Fallback>
                <p:oleObj name="Equation" r:id="rId10" imgW="495000" imgH="2793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91316" y="2491222"/>
                        <a:ext cx="829781" cy="468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685516"/>
              </p:ext>
            </p:extLst>
          </p:nvPr>
        </p:nvGraphicFramePr>
        <p:xfrm>
          <a:off x="7590654" y="2499590"/>
          <a:ext cx="1042941" cy="468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22080" imgH="279360" progId="Equation.DSMT4">
                  <p:embed/>
                </p:oleObj>
              </mc:Choice>
              <mc:Fallback>
                <p:oleObj name="Equation" r:id="rId12" imgW="62208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90654" y="2499590"/>
                        <a:ext cx="1042941" cy="468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117196"/>
              </p:ext>
            </p:extLst>
          </p:nvPr>
        </p:nvGraphicFramePr>
        <p:xfrm>
          <a:off x="2271713" y="4003675"/>
          <a:ext cx="1270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49160" imgH="279360" progId="Equation.DSMT4">
                  <p:embed/>
                </p:oleObj>
              </mc:Choice>
              <mc:Fallback>
                <p:oleObj name="Equation" r:id="rId14" imgW="749160" imgH="27936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71713" y="4003675"/>
                        <a:ext cx="1270000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462536"/>
              </p:ext>
            </p:extLst>
          </p:nvPr>
        </p:nvGraphicFramePr>
        <p:xfrm>
          <a:off x="7527924" y="3993151"/>
          <a:ext cx="11684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98400" imgH="355320" progId="Equation.DSMT4">
                  <p:embed/>
                </p:oleObj>
              </mc:Choice>
              <mc:Fallback>
                <p:oleObj name="Equation" r:id="rId16" imgW="698400" imgH="35532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527924" y="3993151"/>
                        <a:ext cx="1168400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Hình Bầu dục 60">
            <a:extLst>
              <a:ext uri="{FF2B5EF4-FFF2-40B4-BE49-F238E27FC236}">
                <a16:creationId xmlns:a16="http://schemas.microsoft.com/office/drawing/2014/main" id="{9F319BC6-0086-42DE-87D0-8848EB7AA243}"/>
              </a:ext>
            </a:extLst>
          </p:cNvPr>
          <p:cNvSpPr/>
          <p:nvPr/>
        </p:nvSpPr>
        <p:spPr>
          <a:xfrm>
            <a:off x="6022662" y="3932286"/>
            <a:ext cx="664815" cy="613420"/>
          </a:xfrm>
          <a:prstGeom prst="ellipse">
            <a:avLst/>
          </a:prstGeom>
          <a:noFill/>
          <a:ln w="38100">
            <a:solidFill>
              <a:srgbClr val="FF33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2654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1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925"/>
            <a:ext cx="122682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Sai2.msPham"/>
          <p:cNvGrpSpPr/>
          <p:nvPr/>
        </p:nvGrpSpPr>
        <p:grpSpPr>
          <a:xfrm>
            <a:off x="6134100" y="2259778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4" name="Rounded Rectangle 3"/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300" b="1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5" name="1"/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</p:grpSp>
      <p:grpSp>
        <p:nvGrpSpPr>
          <p:cNvPr id="6" name="Dung.MsPham"/>
          <p:cNvGrpSpPr/>
          <p:nvPr/>
        </p:nvGrpSpPr>
        <p:grpSpPr>
          <a:xfrm>
            <a:off x="1066803" y="2259778"/>
            <a:ext cx="3633102" cy="940622"/>
            <a:chOff x="6488986" y="1764882"/>
            <a:chExt cx="4844136" cy="1254163"/>
          </a:xfrm>
          <a:solidFill>
            <a:schemeClr val="bg1">
              <a:alpha val="88000"/>
            </a:schemeClr>
          </a:solidFill>
        </p:grpSpPr>
        <p:sp>
          <p:nvSpPr>
            <p:cNvPr id="7" name="Rounded Rectangle 5"/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300" b="1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8" name="1"/>
            <p:cNvSpPr/>
            <p:nvPr/>
          </p:nvSpPr>
          <p:spPr>
            <a:xfrm>
              <a:off x="6488986" y="2128979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</p:grpSp>
      <p:grpSp>
        <p:nvGrpSpPr>
          <p:cNvPr id="9" name="Sai1.MsPham"/>
          <p:cNvGrpSpPr/>
          <p:nvPr/>
        </p:nvGrpSpPr>
        <p:grpSpPr>
          <a:xfrm>
            <a:off x="990600" y="3771489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10" name="Rounded Rectangle 5"/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300" b="1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11" name="1"/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</p:grpSp>
      <p:pic>
        <p:nvPicPr>
          <p:cNvPr id="12" name="Picture 11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1310261" y="5105400"/>
            <a:ext cx="424539" cy="419715"/>
          </a:xfrm>
          <a:prstGeom prst="ellipse">
            <a:avLst/>
          </a:prstGeom>
        </p:spPr>
      </p:pic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1188714" y="488950"/>
            <a:ext cx="10546086" cy="120507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>
              <a:lnSpc>
                <a:spcPts val="3500"/>
              </a:lnSpc>
              <a:spcBef>
                <a:spcPct val="50000"/>
              </a:spcBef>
            </a:pPr>
            <a:r>
              <a:rPr 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07000"/>
              </a:lnSpc>
              <a:spcAft>
                <a:spcPts val="800"/>
              </a:spcAft>
              <a:buFont typeface="Arial" charset="0"/>
              <a:buNone/>
            </a:pPr>
            <a:endParaRPr lang="en-US" altLang="en-US" sz="1400" b="1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990600" y="2182813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677" imgH="793306" progId="Equation.DSMT4">
                  <p:embed/>
                </p:oleObj>
              </mc:Choice>
              <mc:Fallback>
                <p:oleObj name="Equation" r:id="rId7" imgW="457677" imgH="793306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82813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990600" y="2182813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57677" imgH="793306" progId="Equation.DSMT4">
                  <p:embed/>
                </p:oleObj>
              </mc:Choice>
              <mc:Fallback>
                <p:oleObj name="Equation" r:id="rId9" imgW="457677" imgH="793306" progId="Equation.DSMT4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82813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835375"/>
              </p:ext>
            </p:extLst>
          </p:nvPr>
        </p:nvGraphicFramePr>
        <p:xfrm>
          <a:off x="2550290" y="2535246"/>
          <a:ext cx="709936" cy="394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320" imgH="317160" progId="Equation.DSMT4">
                  <p:embed/>
                </p:oleObj>
              </mc:Choice>
              <mc:Fallback>
                <p:oleObj name="Equation" r:id="rId10" imgW="571320" imgH="317160" progId="Equation.DSMT4">
                  <p:embed/>
                  <p:pic>
                    <p:nvPicPr>
                      <p:cNvPr id="1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0290" y="2535246"/>
                        <a:ext cx="709936" cy="394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381971"/>
              </p:ext>
            </p:extLst>
          </p:nvPr>
        </p:nvGraphicFramePr>
        <p:xfrm>
          <a:off x="7752870" y="2537375"/>
          <a:ext cx="718510" cy="399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71320" imgH="317160" progId="Equation.DSMT4">
                  <p:embed/>
                </p:oleObj>
              </mc:Choice>
              <mc:Fallback>
                <p:oleObj name="Equation" r:id="rId12" imgW="571320" imgH="317160" progId="Equation.DSMT4">
                  <p:embed/>
                  <p:pic>
                    <p:nvPicPr>
                      <p:cNvPr id="1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2870" y="2537375"/>
                        <a:ext cx="718510" cy="399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300724"/>
              </p:ext>
            </p:extLst>
          </p:nvPr>
        </p:nvGraphicFramePr>
        <p:xfrm>
          <a:off x="2541853" y="4037401"/>
          <a:ext cx="718373" cy="399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71320" imgH="317160" progId="Equation.DSMT4">
                  <p:embed/>
                </p:oleObj>
              </mc:Choice>
              <mc:Fallback>
                <p:oleObj name="Equation" r:id="rId14" imgW="571320" imgH="317160" progId="Equation.DSMT4">
                  <p:embed/>
                  <p:pic>
                    <p:nvPicPr>
                      <p:cNvPr id="1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853" y="4037401"/>
                        <a:ext cx="718373" cy="399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Sai1.MsPham"/>
          <p:cNvGrpSpPr/>
          <p:nvPr/>
        </p:nvGrpSpPr>
        <p:grpSpPr>
          <a:xfrm>
            <a:off x="6134100" y="3773453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21" name="Rounded Rectangle 5"/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300" b="1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22" name="1"/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</p:grpSp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66877"/>
              </p:ext>
            </p:extLst>
          </p:nvPr>
        </p:nvGraphicFramePr>
        <p:xfrm>
          <a:off x="7728471" y="4037401"/>
          <a:ext cx="742909" cy="412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71320" imgH="317160" progId="Equation.DSMT4">
                  <p:embed/>
                </p:oleObj>
              </mc:Choice>
              <mc:Fallback>
                <p:oleObj name="Equation" r:id="rId16" imgW="571320" imgH="317160" progId="Equation.DSMT4">
                  <p:embed/>
                  <p:pic>
                    <p:nvPicPr>
                      <p:cNvPr id="2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8471" y="4037401"/>
                        <a:ext cx="742909" cy="412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Hình Bầu dục 60">
            <a:extLst>
              <a:ext uri="{FF2B5EF4-FFF2-40B4-BE49-F238E27FC236}">
                <a16:creationId xmlns:a16="http://schemas.microsoft.com/office/drawing/2014/main" id="{9F319BC6-0086-42DE-87D0-8848EB7AA243}"/>
              </a:ext>
            </a:extLst>
          </p:cNvPr>
          <p:cNvSpPr/>
          <p:nvPr/>
        </p:nvSpPr>
        <p:spPr>
          <a:xfrm>
            <a:off x="833340" y="3930239"/>
            <a:ext cx="664815" cy="613420"/>
          </a:xfrm>
          <a:prstGeom prst="ellipse">
            <a:avLst/>
          </a:prstGeom>
          <a:noFill/>
          <a:ln w="38100">
            <a:solidFill>
              <a:srgbClr val="FF33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0290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1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925"/>
            <a:ext cx="122682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Sai2.msPham"/>
          <p:cNvGrpSpPr/>
          <p:nvPr/>
        </p:nvGrpSpPr>
        <p:grpSpPr>
          <a:xfrm>
            <a:off x="6134100" y="2259778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4" name="Rounded Rectangle 3"/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300" b="1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5" name="1"/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</p:grpSp>
      <p:grpSp>
        <p:nvGrpSpPr>
          <p:cNvPr id="6" name="Dung.MsPham"/>
          <p:cNvGrpSpPr/>
          <p:nvPr/>
        </p:nvGrpSpPr>
        <p:grpSpPr>
          <a:xfrm>
            <a:off x="1066803" y="2259778"/>
            <a:ext cx="3633102" cy="940622"/>
            <a:chOff x="6488986" y="1764882"/>
            <a:chExt cx="4844136" cy="1254163"/>
          </a:xfrm>
          <a:solidFill>
            <a:schemeClr val="bg1">
              <a:alpha val="88000"/>
            </a:schemeClr>
          </a:solidFill>
        </p:grpSpPr>
        <p:sp>
          <p:nvSpPr>
            <p:cNvPr id="7" name="Rounded Rectangle 5"/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300" b="1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8" name="1"/>
            <p:cNvSpPr/>
            <p:nvPr/>
          </p:nvSpPr>
          <p:spPr>
            <a:xfrm>
              <a:off x="6488986" y="2128979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</p:grpSp>
      <p:grpSp>
        <p:nvGrpSpPr>
          <p:cNvPr id="9" name="Sai1.MsPham"/>
          <p:cNvGrpSpPr/>
          <p:nvPr/>
        </p:nvGrpSpPr>
        <p:grpSpPr>
          <a:xfrm>
            <a:off x="990600" y="3771489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10" name="Rounded Rectangle 5"/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300" b="1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11" name="1"/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</p:grpSp>
      <p:pic>
        <p:nvPicPr>
          <p:cNvPr id="12" name="Picture 11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1310261" y="5105400"/>
            <a:ext cx="424539" cy="419715"/>
          </a:xfrm>
          <a:prstGeom prst="ellipse">
            <a:avLst/>
          </a:prstGeom>
        </p:spPr>
      </p:pic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1264918" y="488950"/>
            <a:ext cx="10469882" cy="120507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>
              <a:lnSpc>
                <a:spcPts val="3500"/>
              </a:lnSpc>
              <a:spcBef>
                <a:spcPct val="50000"/>
              </a:spcBef>
            </a:pPr>
            <a:r>
              <a:rPr 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07000"/>
              </a:lnSpc>
              <a:spcAft>
                <a:spcPts val="800"/>
              </a:spcAft>
              <a:buFont typeface="Arial" charset="0"/>
              <a:buNone/>
            </a:pPr>
            <a:endParaRPr lang="en-US" altLang="en-US" sz="1400" b="1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990600" y="2182813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677" imgH="793306" progId="Equation.DSMT4">
                  <p:embed/>
                </p:oleObj>
              </mc:Choice>
              <mc:Fallback>
                <p:oleObj name="Equation" r:id="rId7" imgW="457677" imgH="793306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82813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990600" y="2182813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57677" imgH="793306" progId="Equation.DSMT4">
                  <p:embed/>
                </p:oleObj>
              </mc:Choice>
              <mc:Fallback>
                <p:oleObj name="Equation" r:id="rId9" imgW="457677" imgH="793306" progId="Equation.DSMT4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82813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314148"/>
              </p:ext>
            </p:extLst>
          </p:nvPr>
        </p:nvGraphicFramePr>
        <p:xfrm>
          <a:off x="2532063" y="2482511"/>
          <a:ext cx="1101038" cy="387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440" imgH="317160" progId="Equation.DSMT4">
                  <p:embed/>
                </p:oleObj>
              </mc:Choice>
              <mc:Fallback>
                <p:oleObj name="Equation" r:id="rId10" imgW="901440" imgH="317160" progId="Equation.DSMT4">
                  <p:embed/>
                  <p:pic>
                    <p:nvPicPr>
                      <p:cNvPr id="1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2482511"/>
                        <a:ext cx="1101038" cy="3876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201807"/>
              </p:ext>
            </p:extLst>
          </p:nvPr>
        </p:nvGraphicFramePr>
        <p:xfrm>
          <a:off x="7618413" y="2482511"/>
          <a:ext cx="1067469" cy="392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63280" imgH="317160" progId="Equation.DSMT4">
                  <p:embed/>
                </p:oleObj>
              </mc:Choice>
              <mc:Fallback>
                <p:oleObj name="Equation" r:id="rId12" imgW="863280" imgH="317160" progId="Equation.DSMT4">
                  <p:embed/>
                  <p:pic>
                    <p:nvPicPr>
                      <p:cNvPr id="1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8413" y="2482511"/>
                        <a:ext cx="1067469" cy="392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312355"/>
              </p:ext>
            </p:extLst>
          </p:nvPr>
        </p:nvGraphicFramePr>
        <p:xfrm>
          <a:off x="2525713" y="4003340"/>
          <a:ext cx="1107388" cy="384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14400" imgH="317160" progId="Equation.DSMT4">
                  <p:embed/>
                </p:oleObj>
              </mc:Choice>
              <mc:Fallback>
                <p:oleObj name="Equation" r:id="rId14" imgW="914400" imgH="317160" progId="Equation.DSMT4">
                  <p:embed/>
                  <p:pic>
                    <p:nvPicPr>
                      <p:cNvPr id="1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3" y="4003340"/>
                        <a:ext cx="1107388" cy="3845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Sai1.MsPham"/>
          <p:cNvGrpSpPr/>
          <p:nvPr/>
        </p:nvGrpSpPr>
        <p:grpSpPr>
          <a:xfrm>
            <a:off x="6156597" y="3766155"/>
            <a:ext cx="3633101" cy="940622"/>
            <a:chOff x="6488987" y="1764882"/>
            <a:chExt cx="4844135" cy="1254163"/>
          </a:xfrm>
          <a:solidFill>
            <a:schemeClr val="bg1">
              <a:alpha val="88000"/>
            </a:schemeClr>
          </a:solidFill>
        </p:grpSpPr>
        <p:sp>
          <p:nvSpPr>
            <p:cNvPr id="21" name="Rounded Rectangle 5"/>
            <p:cNvSpPr/>
            <p:nvPr/>
          </p:nvSpPr>
          <p:spPr>
            <a:xfrm>
              <a:off x="6753139" y="1764882"/>
              <a:ext cx="4579983" cy="1254163"/>
            </a:xfrm>
            <a:prstGeom prst="roundRect">
              <a:avLst/>
            </a:prstGeom>
            <a:grp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300" b="1">
                <a:solidFill>
                  <a:schemeClr val="tx1"/>
                </a:solidFill>
                <a:latin typeface=".VnAvant" panose="020B7200000000000000" pitchFamily="34" charset="0"/>
              </a:endParaRPr>
            </a:p>
          </p:txBody>
        </p:sp>
        <p:sp>
          <p:nvSpPr>
            <p:cNvPr id="22" name="1"/>
            <p:cNvSpPr/>
            <p:nvPr/>
          </p:nvSpPr>
          <p:spPr>
            <a:xfrm>
              <a:off x="6488987" y="2128980"/>
              <a:ext cx="541608" cy="535516"/>
            </a:xfrm>
            <a:prstGeom prst="diamond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</p:grpSp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654411"/>
              </p:ext>
            </p:extLst>
          </p:nvPr>
        </p:nvGraphicFramePr>
        <p:xfrm>
          <a:off x="7618413" y="4003340"/>
          <a:ext cx="1312227" cy="44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39600" imgH="317160" progId="Equation.DSMT4">
                  <p:embed/>
                </p:oleObj>
              </mc:Choice>
              <mc:Fallback>
                <p:oleObj name="Equation" r:id="rId16" imgW="939600" imgH="317160" progId="Equation.DSMT4">
                  <p:embed/>
                  <p:pic>
                    <p:nvPicPr>
                      <p:cNvPr id="2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8413" y="4003340"/>
                        <a:ext cx="1312227" cy="44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Hình Bầu dục 60">
            <a:extLst>
              <a:ext uri="{FF2B5EF4-FFF2-40B4-BE49-F238E27FC236}">
                <a16:creationId xmlns:a16="http://schemas.microsoft.com/office/drawing/2014/main" id="{9F319BC6-0086-42DE-87D0-8848EB7AA243}"/>
              </a:ext>
            </a:extLst>
          </p:cNvPr>
          <p:cNvSpPr/>
          <p:nvPr/>
        </p:nvSpPr>
        <p:spPr>
          <a:xfrm>
            <a:off x="856306" y="2423379"/>
            <a:ext cx="664815" cy="613420"/>
          </a:xfrm>
          <a:prstGeom prst="ellipse">
            <a:avLst/>
          </a:prstGeom>
          <a:noFill/>
          <a:ln w="38100">
            <a:solidFill>
              <a:srgbClr val="FF33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713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48905" y="1167815"/>
            <a:ext cx="100274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982858" y="84594"/>
            <a:ext cx="4107542" cy="492443"/>
          </a:xfrm>
          <a:prstGeom prst="rect">
            <a:avLst/>
          </a:prstGeom>
          <a:solidFill>
            <a:srgbClr val="F3FEB0"/>
          </a:solidFill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Á NHÂN</a:t>
            </a:r>
          </a:p>
        </p:txBody>
      </p:sp>
      <p:sp>
        <p:nvSpPr>
          <p:cNvPr id="9" name="Right Arrow Callout 8"/>
          <p:cNvSpPr/>
          <p:nvPr/>
        </p:nvSpPr>
        <p:spPr>
          <a:xfrm>
            <a:off x="509374" y="43416"/>
            <a:ext cx="3235312" cy="841287"/>
          </a:xfrm>
          <a:prstGeom prst="rightArrowCallout">
            <a:avLst>
              <a:gd name="adj1" fmla="val 25000"/>
              <a:gd name="adj2" fmla="val 28451"/>
              <a:gd name="adj3" fmla="val 25000"/>
              <a:gd name="adj4" fmla="val 81930"/>
            </a:avLst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OẠT ĐỘNG 2</a:t>
            </a:r>
          </a:p>
        </p:txBody>
      </p:sp>
      <p:sp>
        <p:nvSpPr>
          <p:cNvPr id="10" name="TextBox 15"/>
          <p:cNvSpPr txBox="1">
            <a:spLocks noChangeArrowheads="1"/>
          </p:cNvSpPr>
          <p:nvPr/>
        </p:nvSpPr>
        <p:spPr bwMode="auto">
          <a:xfrm>
            <a:off x="4061602" y="171671"/>
            <a:ext cx="221437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Luyện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ập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.</a:t>
            </a:r>
            <a:endParaRPr lang="en-US" altLang="en-US" sz="3200" dirty="0">
              <a:solidFill>
                <a:srgbClr val="000000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907101" y="1923259"/>
            <a:ext cx="8582374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					b) </a:t>
            </a:r>
          </a:p>
          <a:p>
            <a:endParaRPr 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 					d)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902940"/>
              </p:ext>
            </p:extLst>
          </p:nvPr>
        </p:nvGraphicFramePr>
        <p:xfrm>
          <a:off x="2449140" y="2129355"/>
          <a:ext cx="559617" cy="1083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9993" imgH="1162011" progId="Equation.DSMT4">
                  <p:embed/>
                </p:oleObj>
              </mc:Choice>
              <mc:Fallback>
                <p:oleObj name="Equation" r:id="rId2" imgW="599993" imgH="11620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49140" y="2129355"/>
                        <a:ext cx="559617" cy="1083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799889"/>
              </p:ext>
            </p:extLst>
          </p:nvPr>
        </p:nvGraphicFramePr>
        <p:xfrm>
          <a:off x="6971455" y="2183670"/>
          <a:ext cx="857930" cy="1083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609480" progId="Equation.DSMT4">
                  <p:embed/>
                </p:oleObj>
              </mc:Choice>
              <mc:Fallback>
                <p:oleObj name="Equation" r:id="rId4" imgW="482400" imgH="609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71455" y="2183670"/>
                        <a:ext cx="857930" cy="1083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724553"/>
              </p:ext>
            </p:extLst>
          </p:nvPr>
        </p:nvGraphicFramePr>
        <p:xfrm>
          <a:off x="2454711" y="4008886"/>
          <a:ext cx="792050" cy="1085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240" imgH="609480" progId="Equation.DSMT4">
                  <p:embed/>
                </p:oleObj>
              </mc:Choice>
              <mc:Fallback>
                <p:oleObj name="Equation" r:id="rId6" imgW="4442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54711" y="4008886"/>
                        <a:ext cx="792050" cy="1085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40703"/>
              </p:ext>
            </p:extLst>
          </p:nvPr>
        </p:nvGraphicFramePr>
        <p:xfrm>
          <a:off x="6971048" y="3964562"/>
          <a:ext cx="1086403" cy="1086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480" imgH="609480" progId="Equation.DSMT4">
                  <p:embed/>
                </p:oleObj>
              </mc:Choice>
              <mc:Fallback>
                <p:oleObj name="Equation" r:id="rId8" imgW="6094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71048" y="3964562"/>
                        <a:ext cx="1086403" cy="10864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341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AUDIO_BITRATE" val="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otalTime>2272</TotalTime>
  <Words>1244</Words>
  <Application>Microsoft Office PowerPoint</Application>
  <PresentationFormat>Widescreen</PresentationFormat>
  <Paragraphs>146</Paragraphs>
  <Slides>19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9" baseType="lpstr">
      <vt:lpstr>.VnAvant</vt:lpstr>
      <vt:lpstr>Arial</vt:lpstr>
      <vt:lpstr>Calibri</vt:lpstr>
      <vt:lpstr>Calibri Light</vt:lpstr>
      <vt:lpstr>Catamaran</vt:lpstr>
      <vt:lpstr>Special Elite</vt:lpstr>
      <vt:lpstr>Times New Roman</vt:lpstr>
      <vt:lpstr>思源黑体 Heavy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Vân Anh</cp:lastModifiedBy>
  <cp:revision>79</cp:revision>
  <dcterms:created xsi:type="dcterms:W3CDTF">2022-07-24T08:28:11Z</dcterms:created>
  <dcterms:modified xsi:type="dcterms:W3CDTF">2023-05-31T08:28:15Z</dcterms:modified>
</cp:coreProperties>
</file>